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0FFD8A3-A306-4AD2-9E9A-0A451B589F37}" v="259" dt="2026-01-08T20:30:24.55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79" d="100"/>
          <a:sy n="79" d="100"/>
        </p:scale>
        <p:origin x="72" y="2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13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microsoft.com/office/2016/11/relationships/changesInfo" Target="changesInfos/changesInfo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60FFD8A3-A306-4AD2-9E9A-0A451B589F37}"/>
    <pc:docChg chg="undo custSel addSld modSld">
      <pc:chgData name="Danny Young" userId="cb0f4ce2-eb4f-479e-8e8f-3beb257e632f" providerId="ADAL" clId="{60FFD8A3-A306-4AD2-9E9A-0A451B589F37}" dt="2026-01-08T20:30:24.552" v="1170" actId="20577"/>
      <pc:docMkLst>
        <pc:docMk/>
      </pc:docMkLst>
      <pc:sldChg chg="addSp modSp mod">
        <pc:chgData name="Danny Young" userId="cb0f4ce2-eb4f-479e-8e8f-3beb257e632f" providerId="ADAL" clId="{60FFD8A3-A306-4AD2-9E9A-0A451B589F37}" dt="2026-01-08T04:55:43.913" v="1" actId="1076"/>
        <pc:sldMkLst>
          <pc:docMk/>
          <pc:sldMk cId="291120376" sldId="257"/>
        </pc:sldMkLst>
        <pc:picChg chg="add mod">
          <ac:chgData name="Danny Young" userId="cb0f4ce2-eb4f-479e-8e8f-3beb257e632f" providerId="ADAL" clId="{60FFD8A3-A306-4AD2-9E9A-0A451B589F37}" dt="2026-01-08T04:55:43.913" v="1" actId="1076"/>
          <ac:picMkLst>
            <pc:docMk/>
            <pc:sldMk cId="291120376" sldId="257"/>
            <ac:picMk id="5" creationId="{B327B35E-CFA8-3F90-4020-CC5EF1F92B2A}"/>
          </ac:picMkLst>
        </pc:picChg>
      </pc:sldChg>
      <pc:sldChg chg="addSp delSp modSp new mod addAnim delAnim modAnim">
        <pc:chgData name="Danny Young" userId="cb0f4ce2-eb4f-479e-8e8f-3beb257e632f" providerId="ADAL" clId="{60FFD8A3-A306-4AD2-9E9A-0A451B589F37}" dt="2026-01-08T05:24:57.596" v="958"/>
        <pc:sldMkLst>
          <pc:docMk/>
          <pc:sldMk cId="2379851765" sldId="258"/>
        </pc:sldMkLst>
        <pc:spChg chg="del">
          <ac:chgData name="Danny Young" userId="cb0f4ce2-eb4f-479e-8e8f-3beb257e632f" providerId="ADAL" clId="{60FFD8A3-A306-4AD2-9E9A-0A451B589F37}" dt="2026-01-08T04:56:00.041" v="6" actId="478"/>
          <ac:spMkLst>
            <pc:docMk/>
            <pc:sldMk cId="2379851765" sldId="258"/>
            <ac:spMk id="2" creationId="{FCE8C91A-7A16-3A04-5F92-D09BB965F1BE}"/>
          </ac:spMkLst>
        </pc:spChg>
        <pc:spChg chg="del">
          <ac:chgData name="Danny Young" userId="cb0f4ce2-eb4f-479e-8e8f-3beb257e632f" providerId="ADAL" clId="{60FFD8A3-A306-4AD2-9E9A-0A451B589F37}" dt="2026-01-08T04:56:00.041" v="6" actId="478"/>
          <ac:spMkLst>
            <pc:docMk/>
            <pc:sldMk cId="2379851765" sldId="258"/>
            <ac:spMk id="3" creationId="{496202BD-822B-3F44-1B0B-7776DC6EAA26}"/>
          </ac:spMkLst>
        </pc:spChg>
        <pc:spChg chg="add mod">
          <ac:chgData name="Danny Young" userId="cb0f4ce2-eb4f-479e-8e8f-3beb257e632f" providerId="ADAL" clId="{60FFD8A3-A306-4AD2-9E9A-0A451B589F37}" dt="2026-01-08T04:59:07.547" v="347" actId="207"/>
          <ac:spMkLst>
            <pc:docMk/>
            <pc:sldMk cId="2379851765" sldId="258"/>
            <ac:spMk id="6" creationId="{C933749E-CF2A-6656-FD80-0173721AE39E}"/>
          </ac:spMkLst>
        </pc:spChg>
        <pc:spChg chg="add mod">
          <ac:chgData name="Danny Young" userId="cb0f4ce2-eb4f-479e-8e8f-3beb257e632f" providerId="ADAL" clId="{60FFD8A3-A306-4AD2-9E9A-0A451B589F37}" dt="2026-01-08T04:58:34.410" v="285" actId="1037"/>
          <ac:spMkLst>
            <pc:docMk/>
            <pc:sldMk cId="2379851765" sldId="258"/>
            <ac:spMk id="7" creationId="{E196EEDE-A34A-AE37-86E9-5FC09ED014BE}"/>
          </ac:spMkLst>
        </pc:spChg>
        <pc:spChg chg="add mod">
          <ac:chgData name="Danny Young" userId="cb0f4ce2-eb4f-479e-8e8f-3beb257e632f" providerId="ADAL" clId="{60FFD8A3-A306-4AD2-9E9A-0A451B589F37}" dt="2026-01-08T04:58:34.410" v="285" actId="1037"/>
          <ac:spMkLst>
            <pc:docMk/>
            <pc:sldMk cId="2379851765" sldId="258"/>
            <ac:spMk id="8" creationId="{48958F83-E38E-A99C-1267-99CDB5F0144D}"/>
          </ac:spMkLst>
        </pc:spChg>
        <pc:spChg chg="add mod">
          <ac:chgData name="Danny Young" userId="cb0f4ce2-eb4f-479e-8e8f-3beb257e632f" providerId="ADAL" clId="{60FFD8A3-A306-4AD2-9E9A-0A451B589F37}" dt="2026-01-08T04:58:34.410" v="285" actId="1037"/>
          <ac:spMkLst>
            <pc:docMk/>
            <pc:sldMk cId="2379851765" sldId="258"/>
            <ac:spMk id="9" creationId="{0FD74E3A-0CD3-6CA2-BDAA-4E49C5921E49}"/>
          </ac:spMkLst>
        </pc:spChg>
        <pc:spChg chg="add mod">
          <ac:chgData name="Danny Young" userId="cb0f4ce2-eb4f-479e-8e8f-3beb257e632f" providerId="ADAL" clId="{60FFD8A3-A306-4AD2-9E9A-0A451B589F37}" dt="2026-01-08T04:58:34.410" v="285" actId="1037"/>
          <ac:spMkLst>
            <pc:docMk/>
            <pc:sldMk cId="2379851765" sldId="258"/>
            <ac:spMk id="10" creationId="{6246F877-6B1A-C731-66DB-69EE4837C2E2}"/>
          </ac:spMkLst>
        </pc:spChg>
        <pc:spChg chg="add mod">
          <ac:chgData name="Danny Young" userId="cb0f4ce2-eb4f-479e-8e8f-3beb257e632f" providerId="ADAL" clId="{60FFD8A3-A306-4AD2-9E9A-0A451B589F37}" dt="2026-01-08T04:58:34.410" v="285" actId="1037"/>
          <ac:spMkLst>
            <pc:docMk/>
            <pc:sldMk cId="2379851765" sldId="258"/>
            <ac:spMk id="11" creationId="{310553FD-33DD-59FF-3100-482629159445}"/>
          </ac:spMkLst>
        </pc:spChg>
        <pc:spChg chg="add mod">
          <ac:chgData name="Danny Young" userId="cb0f4ce2-eb4f-479e-8e8f-3beb257e632f" providerId="ADAL" clId="{60FFD8A3-A306-4AD2-9E9A-0A451B589F37}" dt="2026-01-08T04:58:34.410" v="285" actId="1037"/>
          <ac:spMkLst>
            <pc:docMk/>
            <pc:sldMk cId="2379851765" sldId="258"/>
            <ac:spMk id="12" creationId="{BBB08A43-F449-051F-E77F-1B0D8131160D}"/>
          </ac:spMkLst>
        </pc:spChg>
        <pc:spChg chg="add mod">
          <ac:chgData name="Danny Young" userId="cb0f4ce2-eb4f-479e-8e8f-3beb257e632f" providerId="ADAL" clId="{60FFD8A3-A306-4AD2-9E9A-0A451B589F37}" dt="2026-01-08T04:58:34.410" v="285" actId="1037"/>
          <ac:spMkLst>
            <pc:docMk/>
            <pc:sldMk cId="2379851765" sldId="258"/>
            <ac:spMk id="13" creationId="{5ED6B2FD-5830-9AB6-926A-2359AEF8C441}"/>
          </ac:spMkLst>
        </pc:spChg>
        <pc:spChg chg="add mod">
          <ac:chgData name="Danny Young" userId="cb0f4ce2-eb4f-479e-8e8f-3beb257e632f" providerId="ADAL" clId="{60FFD8A3-A306-4AD2-9E9A-0A451B589F37}" dt="2026-01-08T04:58:34.410" v="285" actId="1037"/>
          <ac:spMkLst>
            <pc:docMk/>
            <pc:sldMk cId="2379851765" sldId="258"/>
            <ac:spMk id="14" creationId="{DF730377-D033-FE8E-F1E3-6F2A1F0E92ED}"/>
          </ac:spMkLst>
        </pc:spChg>
        <pc:spChg chg="add mod">
          <ac:chgData name="Danny Young" userId="cb0f4ce2-eb4f-479e-8e8f-3beb257e632f" providerId="ADAL" clId="{60FFD8A3-A306-4AD2-9E9A-0A451B589F37}" dt="2026-01-08T04:58:34.410" v="285" actId="1037"/>
          <ac:spMkLst>
            <pc:docMk/>
            <pc:sldMk cId="2379851765" sldId="258"/>
            <ac:spMk id="15" creationId="{C6B2044D-4DD4-7AB0-886D-811264E8FBD4}"/>
          </ac:spMkLst>
        </pc:spChg>
        <pc:spChg chg="add mod">
          <ac:chgData name="Danny Young" userId="cb0f4ce2-eb4f-479e-8e8f-3beb257e632f" providerId="ADAL" clId="{60FFD8A3-A306-4AD2-9E9A-0A451B589F37}" dt="2026-01-08T04:59:07.547" v="347" actId="207"/>
          <ac:spMkLst>
            <pc:docMk/>
            <pc:sldMk cId="2379851765" sldId="258"/>
            <ac:spMk id="16" creationId="{22F2F50B-5CFF-27B9-0B16-72504B561157}"/>
          </ac:spMkLst>
        </pc:spChg>
        <pc:spChg chg="add mod">
          <ac:chgData name="Danny Young" userId="cb0f4ce2-eb4f-479e-8e8f-3beb257e632f" providerId="ADAL" clId="{60FFD8A3-A306-4AD2-9E9A-0A451B589F37}" dt="2026-01-08T04:59:41.076" v="388" actId="2085"/>
          <ac:spMkLst>
            <pc:docMk/>
            <pc:sldMk cId="2379851765" sldId="258"/>
            <ac:spMk id="17" creationId="{E81843B9-3DEF-0A16-172D-393241B83691}"/>
          </ac:spMkLst>
        </pc:spChg>
        <pc:spChg chg="add mod">
          <ac:chgData name="Danny Young" userId="cb0f4ce2-eb4f-479e-8e8f-3beb257e632f" providerId="ADAL" clId="{60FFD8A3-A306-4AD2-9E9A-0A451B589F37}" dt="2026-01-08T05:00:52.701" v="407" actId="1076"/>
          <ac:spMkLst>
            <pc:docMk/>
            <pc:sldMk cId="2379851765" sldId="258"/>
            <ac:spMk id="21" creationId="{45493E20-DB80-1421-2FE7-A3F32165D41D}"/>
          </ac:spMkLst>
        </pc:spChg>
        <pc:spChg chg="add mod">
          <ac:chgData name="Danny Young" userId="cb0f4ce2-eb4f-479e-8e8f-3beb257e632f" providerId="ADAL" clId="{60FFD8A3-A306-4AD2-9E9A-0A451B589F37}" dt="2026-01-08T05:18:22.705" v="608" actId="692"/>
          <ac:spMkLst>
            <pc:docMk/>
            <pc:sldMk cId="2379851765" sldId="258"/>
            <ac:spMk id="29" creationId="{FCEC18F3-5B8A-BABE-1128-E00ED94D1EDB}"/>
          </ac:spMkLst>
        </pc:spChg>
        <pc:graphicFrameChg chg="add mod">
          <ac:chgData name="Danny Young" userId="cb0f4ce2-eb4f-479e-8e8f-3beb257e632f" providerId="ADAL" clId="{60FFD8A3-A306-4AD2-9E9A-0A451B589F37}" dt="2026-01-08T05:00:19.726" v="395" actId="1076"/>
          <ac:graphicFrameMkLst>
            <pc:docMk/>
            <pc:sldMk cId="2379851765" sldId="258"/>
            <ac:graphicFrameMk id="18" creationId="{916D8E8E-6ABB-D5B2-743D-48DCB7894A84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00:32.089" v="400" actId="1076"/>
          <ac:graphicFrameMkLst>
            <pc:docMk/>
            <pc:sldMk cId="2379851765" sldId="258"/>
            <ac:graphicFrameMk id="19" creationId="{5FC3BBCD-4B0B-837F-BCD2-FF6850EBC2BE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00:47.859" v="405" actId="1076"/>
          <ac:graphicFrameMkLst>
            <pc:docMk/>
            <pc:sldMk cId="2379851765" sldId="258"/>
            <ac:graphicFrameMk id="20" creationId="{C775AA2B-9B73-D320-9AD8-F91455310993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01:18.212" v="416" actId="1037"/>
          <ac:graphicFrameMkLst>
            <pc:docMk/>
            <pc:sldMk cId="2379851765" sldId="258"/>
            <ac:graphicFrameMk id="22" creationId="{30EF668D-5940-01AD-100F-600E9C5F1885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01:30.807" v="426" actId="1038"/>
          <ac:graphicFrameMkLst>
            <pc:docMk/>
            <pc:sldMk cId="2379851765" sldId="258"/>
            <ac:graphicFrameMk id="23" creationId="{DD919AE1-7623-0FEA-54FE-0ED5AB13472C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01:43.677" v="431" actId="1076"/>
          <ac:graphicFrameMkLst>
            <pc:docMk/>
            <pc:sldMk cId="2379851765" sldId="258"/>
            <ac:graphicFrameMk id="24" creationId="{9838E9F3-9C8B-6927-6C85-E130340A56A1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01:56.407" v="438" actId="1076"/>
          <ac:graphicFrameMkLst>
            <pc:docMk/>
            <pc:sldMk cId="2379851765" sldId="258"/>
            <ac:graphicFrameMk id="25" creationId="{CCEACBFE-8B48-C8E5-1673-FAD1978E27D1}"/>
          </ac:graphicFrameMkLst>
        </pc:graphicFrameChg>
        <pc:graphicFrameChg chg="add del mod">
          <ac:chgData name="Danny Young" userId="cb0f4ce2-eb4f-479e-8e8f-3beb257e632f" providerId="ADAL" clId="{60FFD8A3-A306-4AD2-9E9A-0A451B589F37}" dt="2026-01-08T05:17:54.937" v="591" actId="478"/>
          <ac:graphicFrameMkLst>
            <pc:docMk/>
            <pc:sldMk cId="2379851765" sldId="258"/>
            <ac:graphicFrameMk id="26" creationId="{15D290D1-7954-BC76-DA3C-02334EBFA3B2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17:53.216" v="589"/>
          <ac:graphicFrameMkLst>
            <pc:docMk/>
            <pc:sldMk cId="2379851765" sldId="258"/>
            <ac:graphicFrameMk id="27" creationId="{F9CE8B70-743B-FB91-F4AA-6E0DB6776CF4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18:05.195" v="595" actId="1076"/>
          <ac:graphicFrameMkLst>
            <pc:docMk/>
            <pc:sldMk cId="2379851765" sldId="258"/>
            <ac:graphicFrameMk id="28" creationId="{8FF0DC85-6E74-655B-6367-51F0D4F95097}"/>
          </ac:graphicFrameMkLst>
        </pc:graphicFrameChg>
        <pc:picChg chg="add mod">
          <ac:chgData name="Danny Young" userId="cb0f4ce2-eb4f-479e-8e8f-3beb257e632f" providerId="ADAL" clId="{60FFD8A3-A306-4AD2-9E9A-0A451B589F37}" dt="2026-01-08T04:58:34.410" v="285" actId="1037"/>
          <ac:picMkLst>
            <pc:docMk/>
            <pc:sldMk cId="2379851765" sldId="258"/>
            <ac:picMk id="5" creationId="{BB5FCB67-A2BB-D84F-B0E8-0CC86827F82A}"/>
          </ac:picMkLst>
        </pc:picChg>
        <pc:picChg chg="add mod">
          <ac:chgData name="Danny Young" userId="cb0f4ce2-eb4f-479e-8e8f-3beb257e632f" providerId="ADAL" clId="{60FFD8A3-A306-4AD2-9E9A-0A451B589F37}" dt="2026-01-08T05:24:57.596" v="958"/>
          <ac:picMkLst>
            <pc:docMk/>
            <pc:sldMk cId="2379851765" sldId="258"/>
            <ac:picMk id="30" creationId="{7490C38D-719B-EDCD-2F7B-0F2C30759DA8}"/>
          </ac:picMkLst>
        </pc:picChg>
      </pc:sldChg>
      <pc:sldChg chg="addSp delSp modSp new mod delAnim modAnim">
        <pc:chgData name="Danny Young" userId="cb0f4ce2-eb4f-479e-8e8f-3beb257e632f" providerId="ADAL" clId="{60FFD8A3-A306-4AD2-9E9A-0A451B589F37}" dt="2026-01-08T05:18:35.448" v="611" actId="1076"/>
        <pc:sldMkLst>
          <pc:docMk/>
          <pc:sldMk cId="1771450020" sldId="259"/>
        </pc:sldMkLst>
        <pc:spChg chg="del">
          <ac:chgData name="Danny Young" userId="cb0f4ce2-eb4f-479e-8e8f-3beb257e632f" providerId="ADAL" clId="{60FFD8A3-A306-4AD2-9E9A-0A451B589F37}" dt="2026-01-08T05:13:36.210" v="443" actId="478"/>
          <ac:spMkLst>
            <pc:docMk/>
            <pc:sldMk cId="1771450020" sldId="259"/>
            <ac:spMk id="2" creationId="{BCC01EE1-9F38-527E-C864-7DD800725BF9}"/>
          </ac:spMkLst>
        </pc:spChg>
        <pc:spChg chg="del">
          <ac:chgData name="Danny Young" userId="cb0f4ce2-eb4f-479e-8e8f-3beb257e632f" providerId="ADAL" clId="{60FFD8A3-A306-4AD2-9E9A-0A451B589F37}" dt="2026-01-08T05:13:36.210" v="443" actId="478"/>
          <ac:spMkLst>
            <pc:docMk/>
            <pc:sldMk cId="1771450020" sldId="259"/>
            <ac:spMk id="3" creationId="{A0994F68-83E6-68E8-89B2-3BF3B16F5CEE}"/>
          </ac:spMkLst>
        </pc:spChg>
        <pc:spChg chg="add mod">
          <ac:chgData name="Danny Young" userId="cb0f4ce2-eb4f-479e-8e8f-3beb257e632f" providerId="ADAL" clId="{60FFD8A3-A306-4AD2-9E9A-0A451B589F37}" dt="2026-01-08T05:13:23.150" v="440"/>
          <ac:spMkLst>
            <pc:docMk/>
            <pc:sldMk cId="1771450020" sldId="259"/>
            <ac:spMk id="5" creationId="{817E1764-70EA-3E9B-21AC-711F59806083}"/>
          </ac:spMkLst>
        </pc:spChg>
        <pc:spChg chg="add mod">
          <ac:chgData name="Danny Young" userId="cb0f4ce2-eb4f-479e-8e8f-3beb257e632f" providerId="ADAL" clId="{60FFD8A3-A306-4AD2-9E9A-0A451B589F37}" dt="2026-01-08T05:13:23.150" v="440"/>
          <ac:spMkLst>
            <pc:docMk/>
            <pc:sldMk cId="1771450020" sldId="259"/>
            <ac:spMk id="6" creationId="{84C48335-F5F6-6B48-3103-132AF1213B06}"/>
          </ac:spMkLst>
        </pc:spChg>
        <pc:spChg chg="add mod">
          <ac:chgData name="Danny Young" userId="cb0f4ce2-eb4f-479e-8e8f-3beb257e632f" providerId="ADAL" clId="{60FFD8A3-A306-4AD2-9E9A-0A451B589F37}" dt="2026-01-08T05:13:23.150" v="440"/>
          <ac:spMkLst>
            <pc:docMk/>
            <pc:sldMk cId="1771450020" sldId="259"/>
            <ac:spMk id="7" creationId="{D040025F-B0D0-8786-18DF-45D37DDF6387}"/>
          </ac:spMkLst>
        </pc:spChg>
        <pc:spChg chg="add mod">
          <ac:chgData name="Danny Young" userId="cb0f4ce2-eb4f-479e-8e8f-3beb257e632f" providerId="ADAL" clId="{60FFD8A3-A306-4AD2-9E9A-0A451B589F37}" dt="2026-01-08T05:13:23.150" v="440"/>
          <ac:spMkLst>
            <pc:docMk/>
            <pc:sldMk cId="1771450020" sldId="259"/>
            <ac:spMk id="8" creationId="{820EB355-79FE-0974-4E03-2DC830A9C8BA}"/>
          </ac:spMkLst>
        </pc:spChg>
        <pc:spChg chg="add mod">
          <ac:chgData name="Danny Young" userId="cb0f4ce2-eb4f-479e-8e8f-3beb257e632f" providerId="ADAL" clId="{60FFD8A3-A306-4AD2-9E9A-0A451B589F37}" dt="2026-01-08T05:13:23.150" v="440"/>
          <ac:spMkLst>
            <pc:docMk/>
            <pc:sldMk cId="1771450020" sldId="259"/>
            <ac:spMk id="9" creationId="{81501D39-A6FB-7111-B6FB-6CB65D126F72}"/>
          </ac:spMkLst>
        </pc:spChg>
        <pc:spChg chg="add mod">
          <ac:chgData name="Danny Young" userId="cb0f4ce2-eb4f-479e-8e8f-3beb257e632f" providerId="ADAL" clId="{60FFD8A3-A306-4AD2-9E9A-0A451B589F37}" dt="2026-01-08T05:13:23.150" v="440"/>
          <ac:spMkLst>
            <pc:docMk/>
            <pc:sldMk cId="1771450020" sldId="259"/>
            <ac:spMk id="10" creationId="{2FCD0D73-6012-9F2A-26AD-C1276DEEE473}"/>
          </ac:spMkLst>
        </pc:spChg>
        <pc:spChg chg="add mod">
          <ac:chgData name="Danny Young" userId="cb0f4ce2-eb4f-479e-8e8f-3beb257e632f" providerId="ADAL" clId="{60FFD8A3-A306-4AD2-9E9A-0A451B589F37}" dt="2026-01-08T05:13:23.150" v="440"/>
          <ac:spMkLst>
            <pc:docMk/>
            <pc:sldMk cId="1771450020" sldId="259"/>
            <ac:spMk id="11" creationId="{20BB79C8-0DA0-ECC5-9D08-4982481838BE}"/>
          </ac:spMkLst>
        </pc:spChg>
        <pc:spChg chg="add mod">
          <ac:chgData name="Danny Young" userId="cb0f4ce2-eb4f-479e-8e8f-3beb257e632f" providerId="ADAL" clId="{60FFD8A3-A306-4AD2-9E9A-0A451B589F37}" dt="2026-01-08T05:13:23.150" v="440"/>
          <ac:spMkLst>
            <pc:docMk/>
            <pc:sldMk cId="1771450020" sldId="259"/>
            <ac:spMk id="12" creationId="{3F2E61AB-EB8B-729F-70AD-BA42641F1084}"/>
          </ac:spMkLst>
        </pc:spChg>
        <pc:spChg chg="add mod">
          <ac:chgData name="Danny Young" userId="cb0f4ce2-eb4f-479e-8e8f-3beb257e632f" providerId="ADAL" clId="{60FFD8A3-A306-4AD2-9E9A-0A451B589F37}" dt="2026-01-08T05:13:23.150" v="440"/>
          <ac:spMkLst>
            <pc:docMk/>
            <pc:sldMk cId="1771450020" sldId="259"/>
            <ac:spMk id="13" creationId="{D54AA891-5F9B-EF73-60DE-B9B126DF8737}"/>
          </ac:spMkLst>
        </pc:spChg>
        <pc:spChg chg="add mod">
          <ac:chgData name="Danny Young" userId="cb0f4ce2-eb4f-479e-8e8f-3beb257e632f" providerId="ADAL" clId="{60FFD8A3-A306-4AD2-9E9A-0A451B589F37}" dt="2026-01-08T05:14:09.654" v="451" actId="1076"/>
          <ac:spMkLst>
            <pc:docMk/>
            <pc:sldMk cId="1771450020" sldId="259"/>
            <ac:spMk id="14" creationId="{9C41AE5A-4CB2-E932-0A61-CF8DB54C6F76}"/>
          </ac:spMkLst>
        </pc:spChg>
        <pc:spChg chg="add del mod">
          <ac:chgData name="Danny Young" userId="cb0f4ce2-eb4f-479e-8e8f-3beb257e632f" providerId="ADAL" clId="{60FFD8A3-A306-4AD2-9E9A-0A451B589F37}" dt="2026-01-08T05:13:27.995" v="441" actId="478"/>
          <ac:spMkLst>
            <pc:docMk/>
            <pc:sldMk cId="1771450020" sldId="259"/>
            <ac:spMk id="15" creationId="{5D053ECA-37D7-1A24-39F3-3643641CBCD6}"/>
          </ac:spMkLst>
        </pc:spChg>
        <pc:spChg chg="add mod">
          <ac:chgData name="Danny Young" userId="cb0f4ce2-eb4f-479e-8e8f-3beb257e632f" providerId="ADAL" clId="{60FFD8A3-A306-4AD2-9E9A-0A451B589F37}" dt="2026-01-08T05:14:28.705" v="458" actId="1076"/>
          <ac:spMkLst>
            <pc:docMk/>
            <pc:sldMk cId="1771450020" sldId="259"/>
            <ac:spMk id="19" creationId="{DC37A6FA-7EAF-F644-6149-830F7148A272}"/>
          </ac:spMkLst>
        </pc:spChg>
        <pc:spChg chg="add mod">
          <ac:chgData name="Danny Young" userId="cb0f4ce2-eb4f-479e-8e8f-3beb257e632f" providerId="ADAL" clId="{60FFD8A3-A306-4AD2-9E9A-0A451B589F37}" dt="2026-01-08T05:18:35.448" v="611" actId="1076"/>
          <ac:spMkLst>
            <pc:docMk/>
            <pc:sldMk cId="1771450020" sldId="259"/>
            <ac:spMk id="32" creationId="{216139C0-8FFB-9D8D-46AC-88A8B60747C3}"/>
          </ac:spMkLst>
        </pc:spChg>
        <pc:graphicFrameChg chg="add mod">
          <ac:chgData name="Danny Young" userId="cb0f4ce2-eb4f-479e-8e8f-3beb257e632f" providerId="ADAL" clId="{60FFD8A3-A306-4AD2-9E9A-0A451B589F37}" dt="2026-01-08T05:16:20.920" v="529"/>
          <ac:graphicFrameMkLst>
            <pc:docMk/>
            <pc:sldMk cId="1771450020" sldId="259"/>
            <ac:graphicFrameMk id="16" creationId="{C68661A5-05BA-D687-9B51-711077A239C4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15:51.258" v="522" actId="1035"/>
          <ac:graphicFrameMkLst>
            <pc:docMk/>
            <pc:sldMk cId="1771450020" sldId="259"/>
            <ac:graphicFrameMk id="17" creationId="{00448614-3777-6CA5-58C0-FA517CB0DE7B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16:24.759" v="531"/>
          <ac:graphicFrameMkLst>
            <pc:docMk/>
            <pc:sldMk cId="1771450020" sldId="259"/>
            <ac:graphicFrameMk id="18" creationId="{12D901E3-D8BE-E70C-6194-EB52F16B1EAE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16:32.606" v="535"/>
          <ac:graphicFrameMkLst>
            <pc:docMk/>
            <pc:sldMk cId="1771450020" sldId="259"/>
            <ac:graphicFrameMk id="20" creationId="{0B10AD91-9A52-B07E-4331-3F0FDDBB9311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15:21.702" v="496" actId="1036"/>
          <ac:graphicFrameMkLst>
            <pc:docMk/>
            <pc:sldMk cId="1771450020" sldId="259"/>
            <ac:graphicFrameMk id="21" creationId="{0FF16EA7-A141-1359-3400-F30A2ADD0BFA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16:36.472" v="537"/>
          <ac:graphicFrameMkLst>
            <pc:docMk/>
            <pc:sldMk cId="1771450020" sldId="259"/>
            <ac:graphicFrameMk id="22" creationId="{51191B5E-D9D5-1F7B-A431-CD94DC49EFDB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16:28.016" v="533"/>
          <ac:graphicFrameMkLst>
            <pc:docMk/>
            <pc:sldMk cId="1771450020" sldId="259"/>
            <ac:graphicFrameMk id="23" creationId="{3ADB9017-7BEB-B51D-27C4-0CF1B2F94D2A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16:38.704" v="538" actId="1076"/>
          <ac:graphicFrameMkLst>
            <pc:docMk/>
            <pc:sldMk cId="1771450020" sldId="259"/>
            <ac:graphicFrameMk id="24" creationId="{86990CD9-1F4C-C5A7-C072-E5E52A9C4614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16:48.869" v="542" actId="1076"/>
          <ac:graphicFrameMkLst>
            <pc:docMk/>
            <pc:sldMk cId="1771450020" sldId="259"/>
            <ac:graphicFrameMk id="25" creationId="{D00E81FF-1119-0754-C191-C4E2A3C62D53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16:54.578" v="549" actId="1035"/>
          <ac:graphicFrameMkLst>
            <pc:docMk/>
            <pc:sldMk cId="1771450020" sldId="259"/>
            <ac:graphicFrameMk id="26" creationId="{8322F37F-EA7D-9F43-1225-F02589F0E45A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16:58.527" v="551" actId="1076"/>
          <ac:graphicFrameMkLst>
            <pc:docMk/>
            <pc:sldMk cId="1771450020" sldId="259"/>
            <ac:graphicFrameMk id="27" creationId="{6A53A55B-8329-227F-B279-283E0B137E2A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17:11.977" v="555" actId="1076"/>
          <ac:graphicFrameMkLst>
            <pc:docMk/>
            <pc:sldMk cId="1771450020" sldId="259"/>
            <ac:graphicFrameMk id="28" creationId="{CBB1D023-8ABD-0DA5-1068-F16DAA87C697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17:20.474" v="561" actId="1036"/>
          <ac:graphicFrameMkLst>
            <pc:docMk/>
            <pc:sldMk cId="1771450020" sldId="259"/>
            <ac:graphicFrameMk id="29" creationId="{F5C1BB46-A2A9-C2F9-790F-AB2AB3ED8CA3}"/>
          </ac:graphicFrameMkLst>
        </pc:graphicFrameChg>
        <pc:graphicFrameChg chg="add del mod">
          <ac:chgData name="Danny Young" userId="cb0f4ce2-eb4f-479e-8e8f-3beb257e632f" providerId="ADAL" clId="{60FFD8A3-A306-4AD2-9E9A-0A451B589F37}" dt="2026-01-08T05:17:24.928" v="565" actId="478"/>
          <ac:graphicFrameMkLst>
            <pc:docMk/>
            <pc:sldMk cId="1771450020" sldId="259"/>
            <ac:graphicFrameMk id="30" creationId="{8F622A15-D3C7-96CF-5EED-EE8AC0892FDC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17:30.571" v="567" actId="1076"/>
          <ac:graphicFrameMkLst>
            <pc:docMk/>
            <pc:sldMk cId="1771450020" sldId="259"/>
            <ac:graphicFrameMk id="31" creationId="{B6306403-1A91-64D1-E169-31FA5DA16778}"/>
          </ac:graphicFrameMkLst>
        </pc:graphicFrameChg>
        <pc:picChg chg="add mod">
          <ac:chgData name="Danny Young" userId="cb0f4ce2-eb4f-479e-8e8f-3beb257e632f" providerId="ADAL" clId="{60FFD8A3-A306-4AD2-9E9A-0A451B589F37}" dt="2026-01-08T05:13:23.150" v="440"/>
          <ac:picMkLst>
            <pc:docMk/>
            <pc:sldMk cId="1771450020" sldId="259"/>
            <ac:picMk id="4" creationId="{54438318-B699-08C9-84E0-BF897FA0F300}"/>
          </ac:picMkLst>
        </pc:picChg>
      </pc:sldChg>
      <pc:sldChg chg="addSp delSp modSp new mod delAnim modAnim">
        <pc:chgData name="Danny Young" userId="cb0f4ce2-eb4f-479e-8e8f-3beb257e632f" providerId="ADAL" clId="{60FFD8A3-A306-4AD2-9E9A-0A451B589F37}" dt="2026-01-08T05:24:31.038" v="956" actId="1076"/>
        <pc:sldMkLst>
          <pc:docMk/>
          <pc:sldMk cId="1021538928" sldId="260"/>
        </pc:sldMkLst>
        <pc:spChg chg="del">
          <ac:chgData name="Danny Young" userId="cb0f4ce2-eb4f-479e-8e8f-3beb257e632f" providerId="ADAL" clId="{60FFD8A3-A306-4AD2-9E9A-0A451B589F37}" dt="2026-01-08T05:19:10.499" v="798" actId="478"/>
          <ac:spMkLst>
            <pc:docMk/>
            <pc:sldMk cId="1021538928" sldId="260"/>
            <ac:spMk id="2" creationId="{49019D1A-D903-C26E-1FC2-74A494A67192}"/>
          </ac:spMkLst>
        </pc:spChg>
        <pc:spChg chg="mod">
          <ac:chgData name="Danny Young" userId="cb0f4ce2-eb4f-479e-8e8f-3beb257e632f" providerId="ADAL" clId="{60FFD8A3-A306-4AD2-9E9A-0A451B589F37}" dt="2026-01-08T05:19:16.321" v="800" actId="14100"/>
          <ac:spMkLst>
            <pc:docMk/>
            <pc:sldMk cId="1021538928" sldId="260"/>
            <ac:spMk id="3" creationId="{8F1B2848-93E6-E94D-8CE0-CC50529DF913}"/>
          </ac:spMkLst>
        </pc:spChg>
        <pc:graphicFrameChg chg="add mod">
          <ac:chgData name="Danny Young" userId="cb0f4ce2-eb4f-479e-8e8f-3beb257e632f" providerId="ADAL" clId="{60FFD8A3-A306-4AD2-9E9A-0A451B589F37}" dt="2026-01-08T05:19:27.688" v="802" actId="1076"/>
          <ac:graphicFrameMkLst>
            <pc:docMk/>
            <pc:sldMk cId="1021538928" sldId="260"/>
            <ac:graphicFrameMk id="4" creationId="{57C05B68-357D-460E-D3A4-A9C4F048F920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19:27.688" v="802" actId="1076"/>
          <ac:graphicFrameMkLst>
            <pc:docMk/>
            <pc:sldMk cId="1021538928" sldId="260"/>
            <ac:graphicFrameMk id="5" creationId="{B439661D-0B25-122C-00E0-0EB41FD004EC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21:54.102" v="880" actId="1076"/>
          <ac:graphicFrameMkLst>
            <pc:docMk/>
            <pc:sldMk cId="1021538928" sldId="260"/>
            <ac:graphicFrameMk id="6" creationId="{938B8EEE-1FBA-2887-B8D5-3036764A5323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21:54.102" v="880" actId="1076"/>
          <ac:graphicFrameMkLst>
            <pc:docMk/>
            <pc:sldMk cId="1021538928" sldId="260"/>
            <ac:graphicFrameMk id="7" creationId="{1C2A413D-813C-B617-6F22-98999A4DCDBB}"/>
          </ac:graphicFrameMkLst>
        </pc:graphicFrameChg>
        <pc:graphicFrameChg chg="add del mod">
          <ac:chgData name="Danny Young" userId="cb0f4ce2-eb4f-479e-8e8f-3beb257e632f" providerId="ADAL" clId="{60FFD8A3-A306-4AD2-9E9A-0A451B589F37}" dt="2026-01-08T05:19:54.926" v="814" actId="478"/>
          <ac:graphicFrameMkLst>
            <pc:docMk/>
            <pc:sldMk cId="1021538928" sldId="260"/>
            <ac:graphicFrameMk id="8" creationId="{E4613466-9441-2F81-AE59-31865A77AF87}"/>
          </ac:graphicFrameMkLst>
        </pc:graphicFrameChg>
        <pc:graphicFrameChg chg="add del mod">
          <ac:chgData name="Danny Young" userId="cb0f4ce2-eb4f-479e-8e8f-3beb257e632f" providerId="ADAL" clId="{60FFD8A3-A306-4AD2-9E9A-0A451B589F37}" dt="2026-01-08T05:21:32.128" v="874" actId="21"/>
          <ac:graphicFrameMkLst>
            <pc:docMk/>
            <pc:sldMk cId="1021538928" sldId="260"/>
            <ac:graphicFrameMk id="9" creationId="{738243CC-9A5E-806D-3BA6-CDA4D53C89C7}"/>
          </ac:graphicFrameMkLst>
        </pc:graphicFrameChg>
        <pc:graphicFrameChg chg="add del mod">
          <ac:chgData name="Danny Young" userId="cb0f4ce2-eb4f-479e-8e8f-3beb257e632f" providerId="ADAL" clId="{60FFD8A3-A306-4AD2-9E9A-0A451B589F37}" dt="2026-01-08T05:21:32.128" v="874" actId="21"/>
          <ac:graphicFrameMkLst>
            <pc:docMk/>
            <pc:sldMk cId="1021538928" sldId="260"/>
            <ac:graphicFrameMk id="10" creationId="{05A7D9A1-F98E-0AA7-E114-F8766A0C06C8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21:32.750" v="875"/>
          <ac:graphicFrameMkLst>
            <pc:docMk/>
            <pc:sldMk cId="1021538928" sldId="260"/>
            <ac:graphicFrameMk id="14" creationId="{3A4DEE78-E3AD-F782-03D3-D7C3B3CE8EA2}"/>
          </ac:graphicFrameMkLst>
        </pc:graphicFrameChg>
        <pc:graphicFrameChg chg="add del mod">
          <ac:chgData name="Danny Young" userId="cb0f4ce2-eb4f-479e-8e8f-3beb257e632f" providerId="ADAL" clId="{60FFD8A3-A306-4AD2-9E9A-0A451B589F37}" dt="2026-01-08T05:21:35.908" v="876" actId="21"/>
          <ac:graphicFrameMkLst>
            <pc:docMk/>
            <pc:sldMk cId="1021538928" sldId="260"/>
            <ac:graphicFrameMk id="15" creationId="{FC498BC9-EC02-A099-A6DE-DA5C6F1806FC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23:53.485" v="941" actId="1076"/>
          <ac:graphicFrameMkLst>
            <pc:docMk/>
            <pc:sldMk cId="1021538928" sldId="260"/>
            <ac:graphicFrameMk id="17" creationId="{03EBD59B-2790-1DD2-7045-095F8C3A5206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21:48.828" v="879" actId="1076"/>
          <ac:graphicFrameMkLst>
            <pc:docMk/>
            <pc:sldMk cId="1021538928" sldId="260"/>
            <ac:graphicFrameMk id="18" creationId="{19D4B864-0C32-A994-8C1A-C6C1FB728F6F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23:14.583" v="930" actId="1076"/>
          <ac:graphicFrameMkLst>
            <pc:docMk/>
            <pc:sldMk cId="1021538928" sldId="260"/>
            <ac:graphicFrameMk id="19" creationId="{0A8B5822-25F7-9501-628D-0138A2AE17BE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24:21.375" v="952"/>
          <ac:graphicFrameMkLst>
            <pc:docMk/>
            <pc:sldMk cId="1021538928" sldId="260"/>
            <ac:graphicFrameMk id="25" creationId="{CCA001F7-41AB-4B62-214D-2D41AF40EFF5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24:31.038" v="956" actId="1076"/>
          <ac:graphicFrameMkLst>
            <pc:docMk/>
            <pc:sldMk cId="1021538928" sldId="260"/>
            <ac:graphicFrameMk id="26" creationId="{74475668-27DE-B98F-FED7-1FF0B2DB20E7}"/>
          </ac:graphicFrameMkLst>
        </pc:graphicFrameChg>
        <pc:cxnChg chg="add mod">
          <ac:chgData name="Danny Young" userId="cb0f4ce2-eb4f-479e-8e8f-3beb257e632f" providerId="ADAL" clId="{60FFD8A3-A306-4AD2-9E9A-0A451B589F37}" dt="2026-01-08T05:21:23.441" v="871" actId="692"/>
          <ac:cxnSpMkLst>
            <pc:docMk/>
            <pc:sldMk cId="1021538928" sldId="260"/>
            <ac:cxnSpMk id="12" creationId="{53C1BDF2-0D46-3610-1F89-84B421787D14}"/>
          </ac:cxnSpMkLst>
        </pc:cxnChg>
        <pc:cxnChg chg="add del mod">
          <ac:chgData name="Danny Young" userId="cb0f4ce2-eb4f-479e-8e8f-3beb257e632f" providerId="ADAL" clId="{60FFD8A3-A306-4AD2-9E9A-0A451B589F37}" dt="2026-01-08T05:21:35.908" v="876" actId="21"/>
          <ac:cxnSpMkLst>
            <pc:docMk/>
            <pc:sldMk cId="1021538928" sldId="260"/>
            <ac:cxnSpMk id="13" creationId="{F194E9F0-91AC-EC13-E09D-EE70281A1B5F}"/>
          </ac:cxnSpMkLst>
        </pc:cxnChg>
        <pc:cxnChg chg="add mod">
          <ac:chgData name="Danny Young" userId="cb0f4ce2-eb4f-479e-8e8f-3beb257e632f" providerId="ADAL" clId="{60FFD8A3-A306-4AD2-9E9A-0A451B589F37}" dt="2026-01-08T05:21:54.102" v="880" actId="1076"/>
          <ac:cxnSpMkLst>
            <pc:docMk/>
            <pc:sldMk cId="1021538928" sldId="260"/>
            <ac:cxnSpMk id="16" creationId="{F8B275E6-1CA6-08FB-D0D9-F1DE1AAB0DED}"/>
          </ac:cxnSpMkLst>
        </pc:cxnChg>
        <pc:cxnChg chg="add mod">
          <ac:chgData name="Danny Young" userId="cb0f4ce2-eb4f-479e-8e8f-3beb257e632f" providerId="ADAL" clId="{60FFD8A3-A306-4AD2-9E9A-0A451B589F37}" dt="2026-01-08T05:23:57.708" v="943" actId="14100"/>
          <ac:cxnSpMkLst>
            <pc:docMk/>
            <pc:sldMk cId="1021538928" sldId="260"/>
            <ac:cxnSpMk id="20" creationId="{A36C1888-4F09-4B4C-0639-CE6948EC38EF}"/>
          </ac:cxnSpMkLst>
        </pc:cxnChg>
        <pc:cxnChg chg="add mod">
          <ac:chgData name="Danny Young" userId="cb0f4ce2-eb4f-479e-8e8f-3beb257e632f" providerId="ADAL" clId="{60FFD8A3-A306-4AD2-9E9A-0A451B589F37}" dt="2026-01-08T05:23:59.173" v="944" actId="1076"/>
          <ac:cxnSpMkLst>
            <pc:docMk/>
            <pc:sldMk cId="1021538928" sldId="260"/>
            <ac:cxnSpMk id="22" creationId="{A6E418B8-27EB-1686-E3F4-5CABCEF6FEEF}"/>
          </ac:cxnSpMkLst>
        </pc:cxnChg>
      </pc:sldChg>
      <pc:sldChg chg="addSp delSp modSp new mod delAnim modAnim">
        <pc:chgData name="Danny Young" userId="cb0f4ce2-eb4f-479e-8e8f-3beb257e632f" providerId="ADAL" clId="{60FFD8A3-A306-4AD2-9E9A-0A451B589F37}" dt="2026-01-08T20:30:24.552" v="1170" actId="20577"/>
        <pc:sldMkLst>
          <pc:docMk/>
          <pc:sldMk cId="3107161721" sldId="261"/>
        </pc:sldMkLst>
        <pc:spChg chg="del">
          <ac:chgData name="Danny Young" userId="cb0f4ce2-eb4f-479e-8e8f-3beb257e632f" providerId="ADAL" clId="{60FFD8A3-A306-4AD2-9E9A-0A451B589F37}" dt="2026-01-08T05:25:19.221" v="966" actId="478"/>
          <ac:spMkLst>
            <pc:docMk/>
            <pc:sldMk cId="3107161721" sldId="261"/>
            <ac:spMk id="2" creationId="{FE7F8306-0142-F1E3-6514-D10D7911C949}"/>
          </ac:spMkLst>
        </pc:spChg>
        <pc:spChg chg="del">
          <ac:chgData name="Danny Young" userId="cb0f4ce2-eb4f-479e-8e8f-3beb257e632f" providerId="ADAL" clId="{60FFD8A3-A306-4AD2-9E9A-0A451B589F37}" dt="2026-01-08T05:25:19.221" v="966" actId="478"/>
          <ac:spMkLst>
            <pc:docMk/>
            <pc:sldMk cId="3107161721" sldId="261"/>
            <ac:spMk id="3" creationId="{4953EE41-2B14-9E13-3FAA-4B42F432943D}"/>
          </ac:spMkLst>
        </pc:spChg>
        <pc:spChg chg="add mod">
          <ac:chgData name="Danny Young" userId="cb0f4ce2-eb4f-479e-8e8f-3beb257e632f" providerId="ADAL" clId="{60FFD8A3-A306-4AD2-9E9A-0A451B589F37}" dt="2026-01-08T05:25:34.090" v="968" actId="164"/>
          <ac:spMkLst>
            <pc:docMk/>
            <pc:sldMk cId="3107161721" sldId="261"/>
            <ac:spMk id="6" creationId="{9796AC57-C65A-FC86-8115-58A0ECB75FB0}"/>
          </ac:spMkLst>
        </pc:spChg>
        <pc:spChg chg="add mod">
          <ac:chgData name="Danny Young" userId="cb0f4ce2-eb4f-479e-8e8f-3beb257e632f" providerId="ADAL" clId="{60FFD8A3-A306-4AD2-9E9A-0A451B589F37}" dt="2026-01-08T05:25:34.090" v="968" actId="164"/>
          <ac:spMkLst>
            <pc:docMk/>
            <pc:sldMk cId="3107161721" sldId="261"/>
            <ac:spMk id="7" creationId="{B46C0C1F-2EB4-F829-970B-F9BDA022F8F5}"/>
          </ac:spMkLst>
        </pc:spChg>
        <pc:spChg chg="add mod">
          <ac:chgData name="Danny Young" userId="cb0f4ce2-eb4f-479e-8e8f-3beb257e632f" providerId="ADAL" clId="{60FFD8A3-A306-4AD2-9E9A-0A451B589F37}" dt="2026-01-08T05:25:34.090" v="968" actId="164"/>
          <ac:spMkLst>
            <pc:docMk/>
            <pc:sldMk cId="3107161721" sldId="261"/>
            <ac:spMk id="8" creationId="{3504D735-0ADA-EE33-61F7-956605CB9F97}"/>
          </ac:spMkLst>
        </pc:spChg>
        <pc:spChg chg="add mod">
          <ac:chgData name="Danny Young" userId="cb0f4ce2-eb4f-479e-8e8f-3beb257e632f" providerId="ADAL" clId="{60FFD8A3-A306-4AD2-9E9A-0A451B589F37}" dt="2026-01-08T05:25:34.090" v="968" actId="164"/>
          <ac:spMkLst>
            <pc:docMk/>
            <pc:sldMk cId="3107161721" sldId="261"/>
            <ac:spMk id="9" creationId="{05299317-1F07-4D97-7320-1734B9B6A226}"/>
          </ac:spMkLst>
        </pc:spChg>
        <pc:spChg chg="add mod">
          <ac:chgData name="Danny Young" userId="cb0f4ce2-eb4f-479e-8e8f-3beb257e632f" providerId="ADAL" clId="{60FFD8A3-A306-4AD2-9E9A-0A451B589F37}" dt="2026-01-08T05:25:34.090" v="968" actId="164"/>
          <ac:spMkLst>
            <pc:docMk/>
            <pc:sldMk cId="3107161721" sldId="261"/>
            <ac:spMk id="10" creationId="{CEE086B7-7E02-4340-7AF1-21A02EC11D4C}"/>
          </ac:spMkLst>
        </pc:spChg>
        <pc:spChg chg="add mod">
          <ac:chgData name="Danny Young" userId="cb0f4ce2-eb4f-479e-8e8f-3beb257e632f" providerId="ADAL" clId="{60FFD8A3-A306-4AD2-9E9A-0A451B589F37}" dt="2026-01-08T05:25:34.090" v="968" actId="164"/>
          <ac:spMkLst>
            <pc:docMk/>
            <pc:sldMk cId="3107161721" sldId="261"/>
            <ac:spMk id="11" creationId="{264493D4-1641-8128-D3F5-B85BCC27047D}"/>
          </ac:spMkLst>
        </pc:spChg>
        <pc:spChg chg="add mod">
          <ac:chgData name="Danny Young" userId="cb0f4ce2-eb4f-479e-8e8f-3beb257e632f" providerId="ADAL" clId="{60FFD8A3-A306-4AD2-9E9A-0A451B589F37}" dt="2026-01-08T05:25:34.090" v="968" actId="164"/>
          <ac:spMkLst>
            <pc:docMk/>
            <pc:sldMk cId="3107161721" sldId="261"/>
            <ac:spMk id="12" creationId="{98C5A501-4115-A9F2-268D-97ABF46DDDE5}"/>
          </ac:spMkLst>
        </pc:spChg>
        <pc:spChg chg="add mod">
          <ac:chgData name="Danny Young" userId="cb0f4ce2-eb4f-479e-8e8f-3beb257e632f" providerId="ADAL" clId="{60FFD8A3-A306-4AD2-9E9A-0A451B589F37}" dt="2026-01-08T05:25:34.090" v="968" actId="164"/>
          <ac:spMkLst>
            <pc:docMk/>
            <pc:sldMk cId="3107161721" sldId="261"/>
            <ac:spMk id="13" creationId="{2B28B6C2-58FD-B2E9-D50A-B196FD610DF5}"/>
          </ac:spMkLst>
        </pc:spChg>
        <pc:spChg chg="add mod">
          <ac:chgData name="Danny Young" userId="cb0f4ce2-eb4f-479e-8e8f-3beb257e632f" providerId="ADAL" clId="{60FFD8A3-A306-4AD2-9E9A-0A451B589F37}" dt="2026-01-08T05:25:34.090" v="968" actId="164"/>
          <ac:spMkLst>
            <pc:docMk/>
            <pc:sldMk cId="3107161721" sldId="261"/>
            <ac:spMk id="14" creationId="{06B04D2A-0499-2B0A-B875-0E0FA6DA50B8}"/>
          </ac:spMkLst>
        </pc:spChg>
        <pc:spChg chg="add del mod">
          <ac:chgData name="Danny Young" userId="cb0f4ce2-eb4f-479e-8e8f-3beb257e632f" providerId="ADAL" clId="{60FFD8A3-A306-4AD2-9E9A-0A451B589F37}" dt="2026-01-08T05:25:45.995" v="971" actId="478"/>
          <ac:spMkLst>
            <pc:docMk/>
            <pc:sldMk cId="3107161721" sldId="261"/>
            <ac:spMk id="15" creationId="{864087AB-C769-6C29-8634-E5899CDA66CF}"/>
          </ac:spMkLst>
        </pc:spChg>
        <pc:spChg chg="add del mod">
          <ac:chgData name="Danny Young" userId="cb0f4ce2-eb4f-479e-8e8f-3beb257e632f" providerId="ADAL" clId="{60FFD8A3-A306-4AD2-9E9A-0A451B589F37}" dt="2026-01-08T05:25:45.995" v="971" actId="478"/>
          <ac:spMkLst>
            <pc:docMk/>
            <pc:sldMk cId="3107161721" sldId="261"/>
            <ac:spMk id="16" creationId="{DADB0DFE-3D70-20AD-2446-0262CAB7AAEB}"/>
          </ac:spMkLst>
        </pc:spChg>
        <pc:spChg chg="add mod">
          <ac:chgData name="Danny Young" userId="cb0f4ce2-eb4f-479e-8e8f-3beb257e632f" providerId="ADAL" clId="{60FFD8A3-A306-4AD2-9E9A-0A451B589F37}" dt="2026-01-08T20:30:24.552" v="1170" actId="20577"/>
          <ac:spMkLst>
            <pc:docMk/>
            <pc:sldMk cId="3107161721" sldId="261"/>
            <ac:spMk id="32" creationId="{80C0B516-069A-A6F0-6D1A-FACE46639632}"/>
          </ac:spMkLst>
        </pc:spChg>
        <pc:grpChg chg="add mod">
          <ac:chgData name="Danny Young" userId="cb0f4ce2-eb4f-479e-8e8f-3beb257e632f" providerId="ADAL" clId="{60FFD8A3-A306-4AD2-9E9A-0A451B589F37}" dt="2026-01-08T05:26:20.302" v="1049" actId="1035"/>
          <ac:grpSpMkLst>
            <pc:docMk/>
            <pc:sldMk cId="3107161721" sldId="261"/>
            <ac:grpSpMk id="17" creationId="{AFE2927A-FAEB-6A6D-128A-B3A58FBAEACD}"/>
          </ac:grpSpMkLst>
        </pc:grpChg>
        <pc:graphicFrameChg chg="add mod">
          <ac:chgData name="Danny Young" userId="cb0f4ce2-eb4f-479e-8e8f-3beb257e632f" providerId="ADAL" clId="{60FFD8A3-A306-4AD2-9E9A-0A451B589F37}" dt="2026-01-08T05:26:20.302" v="1049" actId="1035"/>
          <ac:graphicFrameMkLst>
            <pc:docMk/>
            <pc:sldMk cId="3107161721" sldId="261"/>
            <ac:graphicFrameMk id="18" creationId="{67F56212-FC94-8285-47A4-E67E3F19CC0B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26:20.302" v="1049" actId="1035"/>
          <ac:graphicFrameMkLst>
            <pc:docMk/>
            <pc:sldMk cId="3107161721" sldId="261"/>
            <ac:graphicFrameMk id="19" creationId="{0C6A1677-2152-08C9-0B0A-8C6D6A0418BD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26:20.302" v="1049" actId="1035"/>
          <ac:graphicFrameMkLst>
            <pc:docMk/>
            <pc:sldMk cId="3107161721" sldId="261"/>
            <ac:graphicFrameMk id="20" creationId="{CC5A6EAA-8831-C259-B3B2-9019B4E532E8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26:20.302" v="1049" actId="1035"/>
          <ac:graphicFrameMkLst>
            <pc:docMk/>
            <pc:sldMk cId="3107161721" sldId="261"/>
            <ac:graphicFrameMk id="21" creationId="{4EA42AA6-C701-7FE6-C9BB-E3F75D5F6A8F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26:20.302" v="1049" actId="1035"/>
          <ac:graphicFrameMkLst>
            <pc:docMk/>
            <pc:sldMk cId="3107161721" sldId="261"/>
            <ac:graphicFrameMk id="22" creationId="{8960FFF5-8E1A-F41E-06C0-01D2BD6CB96D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26:29.153" v="1057" actId="1036"/>
          <ac:graphicFrameMkLst>
            <pc:docMk/>
            <pc:sldMk cId="3107161721" sldId="261"/>
            <ac:graphicFrameMk id="23" creationId="{2F81ADF0-C946-6501-ABE4-EBD57C344FD6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26:32.557" v="1067" actId="1037"/>
          <ac:graphicFrameMkLst>
            <pc:docMk/>
            <pc:sldMk cId="3107161721" sldId="261"/>
            <ac:graphicFrameMk id="24" creationId="{45E6F885-BC01-3EC5-9B12-0348E0EC7E94}"/>
          </ac:graphicFrameMkLst>
        </pc:graphicFrameChg>
        <pc:graphicFrameChg chg="add mod">
          <ac:chgData name="Danny Young" userId="cb0f4ce2-eb4f-479e-8e8f-3beb257e632f" providerId="ADAL" clId="{60FFD8A3-A306-4AD2-9E9A-0A451B589F37}" dt="2026-01-08T05:26:36.794" v="1077" actId="1036"/>
          <ac:graphicFrameMkLst>
            <pc:docMk/>
            <pc:sldMk cId="3107161721" sldId="261"/>
            <ac:graphicFrameMk id="25" creationId="{38166C5B-C2F4-8E87-D1A7-F3CBFB32043D}"/>
          </ac:graphicFrameMkLst>
        </pc:graphicFrameChg>
        <pc:graphicFrameChg chg="add mod">
          <ac:chgData name="Danny Young" userId="cb0f4ce2-eb4f-479e-8e8f-3beb257e632f" providerId="ADAL" clId="{60FFD8A3-A306-4AD2-9E9A-0A451B589F37}" dt="2026-01-08T20:30:09.396" v="1169"/>
          <ac:graphicFrameMkLst>
            <pc:docMk/>
            <pc:sldMk cId="3107161721" sldId="261"/>
            <ac:graphicFrameMk id="26" creationId="{CE60AF55-9609-6196-1FBC-52E11057E3AF}"/>
          </ac:graphicFrameMkLst>
        </pc:graphicFrameChg>
        <pc:graphicFrameChg chg="add mod">
          <ac:chgData name="Danny Young" userId="cb0f4ce2-eb4f-479e-8e8f-3beb257e632f" providerId="ADAL" clId="{60FFD8A3-A306-4AD2-9E9A-0A451B589F37}" dt="2026-01-08T20:30:01.035" v="1165"/>
          <ac:graphicFrameMkLst>
            <pc:docMk/>
            <pc:sldMk cId="3107161721" sldId="261"/>
            <ac:graphicFrameMk id="30" creationId="{E120553E-D447-5694-6D53-77C75694C390}"/>
          </ac:graphicFrameMkLst>
        </pc:graphicFrameChg>
        <pc:graphicFrameChg chg="add mod">
          <ac:chgData name="Danny Young" userId="cb0f4ce2-eb4f-479e-8e8f-3beb257e632f" providerId="ADAL" clId="{60FFD8A3-A306-4AD2-9E9A-0A451B589F37}" dt="2026-01-08T20:30:04.906" v="1167"/>
          <ac:graphicFrameMkLst>
            <pc:docMk/>
            <pc:sldMk cId="3107161721" sldId="261"/>
            <ac:graphicFrameMk id="31" creationId="{CE4ED6C1-EBB9-43A9-DCD5-BDCE5EAEBCAC}"/>
          </ac:graphicFrameMkLst>
        </pc:graphicFrameChg>
        <pc:picChg chg="add del mod">
          <ac:chgData name="Danny Young" userId="cb0f4ce2-eb4f-479e-8e8f-3beb257e632f" providerId="ADAL" clId="{60FFD8A3-A306-4AD2-9E9A-0A451B589F37}" dt="2026-01-08T05:25:03.372" v="963"/>
          <ac:picMkLst>
            <pc:docMk/>
            <pc:sldMk cId="3107161721" sldId="261"/>
            <ac:picMk id="4" creationId="{1525C191-1B93-FC66-3994-7B4B59F4066D}"/>
          </ac:picMkLst>
        </pc:picChg>
        <pc:picChg chg="add mod">
          <ac:chgData name="Danny Young" userId="cb0f4ce2-eb4f-479e-8e8f-3beb257e632f" providerId="ADAL" clId="{60FFD8A3-A306-4AD2-9E9A-0A451B589F37}" dt="2026-01-08T05:25:34.090" v="968" actId="164"/>
          <ac:picMkLst>
            <pc:docMk/>
            <pc:sldMk cId="3107161721" sldId="261"/>
            <ac:picMk id="5" creationId="{070122FC-4A6D-7085-09F7-002612B17557}"/>
          </ac:picMkLst>
        </pc:picChg>
        <pc:cxnChg chg="add mod">
          <ac:chgData name="Danny Young" userId="cb0f4ce2-eb4f-479e-8e8f-3beb257e632f" providerId="ADAL" clId="{60FFD8A3-A306-4AD2-9E9A-0A451B589F37}" dt="2026-01-08T05:27:07.045" v="1088" actId="14100"/>
          <ac:cxnSpMkLst>
            <pc:docMk/>
            <pc:sldMk cId="3107161721" sldId="261"/>
            <ac:cxnSpMk id="27" creationId="{784449D5-43CF-C319-C71E-083CB3AE97A8}"/>
          </ac:cxnSpMkLst>
        </pc:cxn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975CF9-1610-E533-B616-94DB117F8D4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2C6606C-C58E-C5D4-9C62-F471D297E3B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B1A742-A90E-BEE5-8B38-2D2677AA20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78D40-AECB-4A89-95B1-99AFE32DB439}" type="datetimeFigureOut">
              <a:rPr lang="en-US" smtClean="0"/>
              <a:t>1/8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700F0B-0D75-0175-479D-E6E78F9C7D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8E1498-866B-CE70-EAA7-20196B9C9C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2ECA71-4E68-4807-9EB4-7C87A7F9F7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256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18F56-175D-90E4-F63E-97177BA1F5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5550440-B92A-7BD9-1DF0-25D16956053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F1467D-CC63-6931-BE57-458F5179D0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78D40-AECB-4A89-95B1-99AFE32DB439}" type="datetimeFigureOut">
              <a:rPr lang="en-US" smtClean="0"/>
              <a:t>1/8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19F11B-01E0-51C7-BAB3-72007C8620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BDAE47-0A7B-18E8-6F02-E8E29AE9F2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2ECA71-4E68-4807-9EB4-7C87A7F9F7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6170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B00BA20-F85D-629D-E05C-431DC33351B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5AD956F-B6C1-FB83-CBC5-AF4026D023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D40DC2-08ED-1467-E343-332EBA9C2A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78D40-AECB-4A89-95B1-99AFE32DB439}" type="datetimeFigureOut">
              <a:rPr lang="en-US" smtClean="0"/>
              <a:t>1/8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5A1D8E-E0E7-B37B-590B-A8F93515E9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6CC366-3C1A-9AB7-2790-3C97B303D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2ECA71-4E68-4807-9EB4-7C87A7F9F7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2046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D5A179-90DD-0DA9-0087-919AB911A9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83C9BE-4F18-EDDB-C6ED-766587C1E7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7DF22D-5015-18D9-AF22-EF380F6A68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78D40-AECB-4A89-95B1-99AFE32DB439}" type="datetimeFigureOut">
              <a:rPr lang="en-US" smtClean="0"/>
              <a:t>1/8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017936-7694-BC79-B7A1-C0550B0575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E435CE-A297-7C60-08E5-C84D0EFA8B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2ECA71-4E68-4807-9EB4-7C87A7F9F7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6299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92040A-39D0-B7F9-8037-F6C842075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351799-F1F9-64F8-2511-0E87D0121A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1425E0-3720-45BB-6404-0B1B5A36D7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78D40-AECB-4A89-95B1-99AFE32DB439}" type="datetimeFigureOut">
              <a:rPr lang="en-US" smtClean="0"/>
              <a:t>1/8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5834FE-47FE-54D4-C62E-CE70A05469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58CB52-1636-58F8-5CF8-376AC64FB5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2ECA71-4E68-4807-9EB4-7C87A7F9F7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2088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C8E00A-D572-E5D8-4C0C-531570772C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C6F08C-C85A-B67A-A2A9-D11ED4890F8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022FDA1-2D47-30DE-D886-9AC21075C0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0754503-F919-32DB-A6C0-7CDAFE91F9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78D40-AECB-4A89-95B1-99AFE32DB439}" type="datetimeFigureOut">
              <a:rPr lang="en-US" smtClean="0"/>
              <a:t>1/8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2E2D219-C2C9-6386-5F20-41EEF8047D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662F52-89A6-5B6E-A067-5BE85E9B6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2ECA71-4E68-4807-9EB4-7C87A7F9F7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6635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451BB0-6793-5D52-BC22-46EC521950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16566D-790C-9436-A97C-4E4F5670DA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E75247C-D0C7-F1CA-44E9-4EC647F035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8F5EF45-3572-DF58-1443-D46941D6033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0B24832-8281-D6AB-2E36-4CC19CCA6CD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A4F9337-B739-A504-2CB4-6D8620DB1D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78D40-AECB-4A89-95B1-99AFE32DB439}" type="datetimeFigureOut">
              <a:rPr lang="en-US" smtClean="0"/>
              <a:t>1/8/20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8F36B9B-17C6-D413-60E0-F063ACEB35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8C0D33D-100D-E86C-2596-34F294FC52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2ECA71-4E68-4807-9EB4-7C87A7F9F7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6480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4E53D0-5185-69D3-E353-E4A2D6C6F2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5B5BB1A-5E1D-7B3D-0F8D-BC210D1496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78D40-AECB-4A89-95B1-99AFE32DB439}" type="datetimeFigureOut">
              <a:rPr lang="en-US" smtClean="0"/>
              <a:t>1/8/20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41A1514-CFBA-EC68-6162-47048F8170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CF912E-B99C-D6B9-0AA2-C363E1559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2ECA71-4E68-4807-9EB4-7C87A7F9F7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2304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4356DC6-6298-ACFB-4D7B-3A84E3C8A0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78D40-AECB-4A89-95B1-99AFE32DB439}" type="datetimeFigureOut">
              <a:rPr lang="en-US" smtClean="0"/>
              <a:t>1/8/20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CC31ED9-69E1-F987-4335-ECAE68A536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7BE42D-A485-AD7E-38F8-8B50C9D19E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2ECA71-4E68-4807-9EB4-7C87A7F9F7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7884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8FDEC1-7C41-B229-2B1D-51176BA0AA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89625F-53AB-C029-8B59-E288F03159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9B23C52-4642-7FFF-41BA-12F4064AA5F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3489B89-B111-439C-5E9A-75D3522EDC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78D40-AECB-4A89-95B1-99AFE32DB439}" type="datetimeFigureOut">
              <a:rPr lang="en-US" smtClean="0"/>
              <a:t>1/8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40D5F89-A948-852F-37E3-366B399FB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A1ACF87-A4FD-0F97-3E2B-9D14D54348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2ECA71-4E68-4807-9EB4-7C87A7F9F7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990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644148-1CF3-1C9D-CF24-AA3FA3E696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A92ECD4-1A60-C2CD-23BC-84ECE3605D7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4DD6F4E-8ABF-3538-BA4C-A825CBB4987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A6B073-268B-0BBA-72C4-1E78231BA9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78D40-AECB-4A89-95B1-99AFE32DB439}" type="datetimeFigureOut">
              <a:rPr lang="en-US" smtClean="0"/>
              <a:t>1/8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CA09BE4-1266-CE9E-600B-107F80D6E7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AB6238B-BE61-B0F2-9357-AFC5026491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2ECA71-4E68-4807-9EB4-7C87A7F9F7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131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B97E4D-5BE6-A53D-79A0-E4B8DE221F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B742653-4D66-B17B-D87B-BF76E7240E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ECCE57-A6C1-256D-85C4-7122BA4A11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778D40-AECB-4A89-95B1-99AFE32DB439}" type="datetimeFigureOut">
              <a:rPr lang="en-US" smtClean="0"/>
              <a:t>1/8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7768C3-0B3C-DAC0-DAA2-C66B9B696D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A288D7-B6E3-8952-B570-A41C2AC430C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2ECA71-4E68-4807-9EB4-7C87A7F9F7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9654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image" Target="../media/image2.png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9.wmf"/><Relationship Id="rId26" Type="http://schemas.openxmlformats.org/officeDocument/2006/relationships/oleObject" Target="../embeddings/oleObject22.bin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7.bin"/><Relationship Id="rId25" Type="http://schemas.openxmlformats.org/officeDocument/2006/relationships/image" Target="../media/image22.wmf"/><Relationship Id="rId2" Type="http://schemas.openxmlformats.org/officeDocument/2006/relationships/image" Target="../media/image2.png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4.bin"/><Relationship Id="rId24" Type="http://schemas.openxmlformats.org/officeDocument/2006/relationships/oleObject" Target="../embeddings/oleObject21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oleObject" Target="../embeddings/oleObject23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10.wmf"/><Relationship Id="rId21" Type="http://schemas.openxmlformats.org/officeDocument/2006/relationships/image" Target="../media/image28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26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4.wmf"/><Relationship Id="rId5" Type="http://schemas.openxmlformats.org/officeDocument/2006/relationships/image" Target="../media/image11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41.bin"/><Relationship Id="rId2" Type="http://schemas.openxmlformats.org/officeDocument/2006/relationships/image" Target="../media/image2.png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6D75A7-ED39-AD8F-E345-49378F53362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BF3972D-7D08-2D79-0FBE-D868DA110D0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0583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A313F-5526-D3D0-3AD7-3B6B8CB427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9AB3E4-2A00-5CDA-C86C-D1C6E33835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327B35E-CFA8-3F90-4020-CC5EF1F92B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925" y="201842"/>
            <a:ext cx="11965070" cy="5353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1203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B5FCB67-A2BB-D84F-B0E8-0CC86827F8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94" y="1203456"/>
            <a:ext cx="6147405" cy="383788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933749E-CF2A-6656-FD80-0173721AE39E}"/>
              </a:ext>
            </a:extLst>
          </p:cNvPr>
          <p:cNvSpPr txBox="1"/>
          <p:nvPr/>
        </p:nvSpPr>
        <p:spPr>
          <a:xfrm>
            <a:off x="7145267" y="372234"/>
            <a:ext cx="47257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ssign letters for each column and row as the common difference of each arithmetic sequenc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96EEDE-A34A-AE37-86E9-5FC09ED014BE}"/>
              </a:ext>
            </a:extLst>
          </p:cNvPr>
          <p:cNvSpPr txBox="1"/>
          <p:nvPr/>
        </p:nvSpPr>
        <p:spPr>
          <a:xfrm>
            <a:off x="1536143" y="767393"/>
            <a:ext cx="931932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300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8958F83-E38E-A99C-1267-99CDB5F0144D}"/>
              </a:ext>
            </a:extLst>
          </p:cNvPr>
          <p:cNvSpPr txBox="1"/>
          <p:nvPr/>
        </p:nvSpPr>
        <p:spPr>
          <a:xfrm>
            <a:off x="2756687" y="782229"/>
            <a:ext cx="931932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300" dirty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FD74E3A-0CD3-6CA2-BDAA-4E49C5921E49}"/>
              </a:ext>
            </a:extLst>
          </p:cNvPr>
          <p:cNvSpPr txBox="1"/>
          <p:nvPr/>
        </p:nvSpPr>
        <p:spPr>
          <a:xfrm>
            <a:off x="3977231" y="797065"/>
            <a:ext cx="931932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300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246F877-6B1A-C731-66DB-69EE4837C2E2}"/>
              </a:ext>
            </a:extLst>
          </p:cNvPr>
          <p:cNvSpPr txBox="1"/>
          <p:nvPr/>
        </p:nvSpPr>
        <p:spPr>
          <a:xfrm>
            <a:off x="5197775" y="811901"/>
            <a:ext cx="931932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300" dirty="0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10553FD-33DD-59FF-3100-482629159445}"/>
              </a:ext>
            </a:extLst>
          </p:cNvPr>
          <p:cNvSpPr txBox="1"/>
          <p:nvPr/>
        </p:nvSpPr>
        <p:spPr>
          <a:xfrm>
            <a:off x="6054177" y="1457916"/>
            <a:ext cx="931932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3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BB08A43-F449-051F-E77F-1B0D8131160D}"/>
              </a:ext>
            </a:extLst>
          </p:cNvPr>
          <p:cNvSpPr txBox="1"/>
          <p:nvPr/>
        </p:nvSpPr>
        <p:spPr>
          <a:xfrm>
            <a:off x="6077100" y="2176759"/>
            <a:ext cx="931932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300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ED6B2FD-5830-9AB6-926A-2359AEF8C441}"/>
              </a:ext>
            </a:extLst>
          </p:cNvPr>
          <p:cNvSpPr txBox="1"/>
          <p:nvPr/>
        </p:nvSpPr>
        <p:spPr>
          <a:xfrm>
            <a:off x="6083843" y="2830865"/>
            <a:ext cx="931932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300" dirty="0">
                <a:solidFill>
                  <a:srgbClr val="FF0000"/>
                </a:solidFill>
              </a:rPr>
              <a:t>G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F730377-D033-FE8E-F1E3-6F2A1F0E92ED}"/>
              </a:ext>
            </a:extLst>
          </p:cNvPr>
          <p:cNvSpPr txBox="1"/>
          <p:nvPr/>
        </p:nvSpPr>
        <p:spPr>
          <a:xfrm>
            <a:off x="6090586" y="3557799"/>
            <a:ext cx="931932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300" dirty="0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6B2044D-4DD4-7AB0-886D-811264E8FBD4}"/>
              </a:ext>
            </a:extLst>
          </p:cNvPr>
          <p:cNvSpPr txBox="1"/>
          <p:nvPr/>
        </p:nvSpPr>
        <p:spPr>
          <a:xfrm>
            <a:off x="6097329" y="4292825"/>
            <a:ext cx="931932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300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2F2F50B-5CFF-27B9-0B16-72504B561157}"/>
              </a:ext>
            </a:extLst>
          </p:cNvPr>
          <p:cNvSpPr txBox="1"/>
          <p:nvPr/>
        </p:nvSpPr>
        <p:spPr>
          <a:xfrm>
            <a:off x="7111551" y="1082982"/>
            <a:ext cx="47257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Use these spots to get an equation between any two variable!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81843B9-3DEF-0A16-172D-393241B83691}"/>
              </a:ext>
            </a:extLst>
          </p:cNvPr>
          <p:cNvSpPr/>
          <p:nvPr/>
        </p:nvSpPr>
        <p:spPr>
          <a:xfrm>
            <a:off x="5004619" y="2172929"/>
            <a:ext cx="1150375" cy="658761"/>
          </a:xfrm>
          <a:prstGeom prst="rect">
            <a:avLst/>
          </a:prstGeom>
          <a:solidFill>
            <a:schemeClr val="accent1">
              <a:alpha val="2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16D8E8E-6ABB-D5B2-743D-48DCB7894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007832"/>
              </p:ext>
            </p:extLst>
          </p:nvPr>
        </p:nvGraphicFramePr>
        <p:xfrm>
          <a:off x="7309178" y="1948303"/>
          <a:ext cx="1668684" cy="530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720" imgH="177480" progId="Equation.DSMT4">
                  <p:embed/>
                </p:oleObj>
              </mc:Choice>
              <mc:Fallback>
                <p:oleObj name="Equation" r:id="rId3" imgW="5587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16D8E8E-6ABB-D5B2-743D-48DCB7894A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09178" y="1948303"/>
                        <a:ext cx="1668684" cy="530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FC3BBCD-4B0B-837F-BCD2-FF6850EBC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2201"/>
              </p:ext>
            </p:extLst>
          </p:nvPr>
        </p:nvGraphicFramePr>
        <p:xfrm>
          <a:off x="8949883" y="1958861"/>
          <a:ext cx="15176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177480" progId="Equation.DSMT4">
                  <p:embed/>
                </p:oleObj>
              </mc:Choice>
              <mc:Fallback>
                <p:oleObj name="Equation" r:id="rId5" imgW="50796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FC3BBCD-4B0B-837F-BCD2-FF6850EBC2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49883" y="1958861"/>
                        <a:ext cx="1517650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775AA2B-9B73-D320-9AD8-F914553109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88327"/>
              </p:ext>
            </p:extLst>
          </p:nvPr>
        </p:nvGraphicFramePr>
        <p:xfrm>
          <a:off x="8119180" y="2533896"/>
          <a:ext cx="235108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320" imgH="177480" progId="Equation.DSMT4">
                  <p:embed/>
                </p:oleObj>
              </mc:Choice>
              <mc:Fallback>
                <p:oleObj name="Equation" r:id="rId7" imgW="78732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775AA2B-9B73-D320-9AD8-F914553109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19180" y="2533896"/>
                        <a:ext cx="2351087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id="{45493E20-DB80-1421-2FE7-A3F32165D41D}"/>
              </a:ext>
            </a:extLst>
          </p:cNvPr>
          <p:cNvSpPr/>
          <p:nvPr/>
        </p:nvSpPr>
        <p:spPr>
          <a:xfrm>
            <a:off x="5043898" y="2890937"/>
            <a:ext cx="1150375" cy="658761"/>
          </a:xfrm>
          <a:prstGeom prst="rect">
            <a:avLst/>
          </a:prstGeom>
          <a:solidFill>
            <a:schemeClr val="accent1">
              <a:alpha val="2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0EF668D-5940-01AD-100F-600E9C5F1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712824"/>
              </p:ext>
            </p:extLst>
          </p:nvPr>
        </p:nvGraphicFramePr>
        <p:xfrm>
          <a:off x="7131344" y="3476625"/>
          <a:ext cx="18970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680" imgH="177480" progId="Equation.DSMT4">
                  <p:embed/>
                </p:oleObj>
              </mc:Choice>
              <mc:Fallback>
                <p:oleObj name="Equation" r:id="rId9" imgW="63468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0EF668D-5940-01AD-100F-600E9C5F18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31344" y="3476625"/>
                        <a:ext cx="1897063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D919AE1-7623-0FEA-54FE-0ED5AB134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688737"/>
              </p:ext>
            </p:extLst>
          </p:nvPr>
        </p:nvGraphicFramePr>
        <p:xfrm>
          <a:off x="9045379" y="3469080"/>
          <a:ext cx="15557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177480" progId="Equation.DSMT4">
                  <p:embed/>
                </p:oleObj>
              </mc:Choice>
              <mc:Fallback>
                <p:oleObj name="Equation" r:id="rId11" imgW="52056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D919AE1-7623-0FEA-54FE-0ED5AB1347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45379" y="3469080"/>
                        <a:ext cx="1555750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838E9F3-9C8B-6927-6C85-E130340A5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028105"/>
              </p:ext>
            </p:extLst>
          </p:nvPr>
        </p:nvGraphicFramePr>
        <p:xfrm>
          <a:off x="7931756" y="4043804"/>
          <a:ext cx="26193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76240" imgH="177480" progId="Equation.DSMT4">
                  <p:embed/>
                </p:oleObj>
              </mc:Choice>
              <mc:Fallback>
                <p:oleObj name="Equation" r:id="rId13" imgW="87624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9838E9F3-9C8B-6927-6C85-E130340A56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31756" y="4043804"/>
                        <a:ext cx="261937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CEACBFE-8B48-C8E5-1673-FAD1978E2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928323"/>
              </p:ext>
            </p:extLst>
          </p:nvPr>
        </p:nvGraphicFramePr>
        <p:xfrm>
          <a:off x="8149734" y="4602261"/>
          <a:ext cx="2049463" cy="48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177480" progId="Equation.DSMT4">
                  <p:embed/>
                </p:oleObj>
              </mc:Choice>
              <mc:Fallback>
                <p:oleObj name="Equation" r:id="rId15" imgW="68580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CEACBFE-8B48-C8E5-1673-FAD1978E27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49734" y="4602261"/>
                        <a:ext cx="2049463" cy="48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5D290D1-7954-BC76-DA3C-02334EBFA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405843"/>
              </p:ext>
            </p:extLst>
          </p:nvPr>
        </p:nvGraphicFramePr>
        <p:xfrm>
          <a:off x="6978805" y="5418520"/>
          <a:ext cx="18954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34680" imgH="177480" progId="Equation.DSMT4">
                  <p:embed/>
                </p:oleObj>
              </mc:Choice>
              <mc:Fallback>
                <p:oleObj name="Equation" r:id="rId17" imgW="63468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5D290D1-7954-BC76-DA3C-02334EBFA3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78805" y="5418520"/>
                        <a:ext cx="18954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FF0DC85-6E74-655B-6367-51F0D4F950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831126"/>
              </p:ext>
            </p:extLst>
          </p:nvPr>
        </p:nvGraphicFramePr>
        <p:xfrm>
          <a:off x="8877358" y="5437608"/>
          <a:ext cx="12525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177480" progId="Equation.DSMT4">
                  <p:embed/>
                </p:oleObj>
              </mc:Choice>
              <mc:Fallback>
                <p:oleObj name="Equation" r:id="rId19" imgW="41904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8FF0DC85-6E74-655B-6367-51F0D4F950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877358" y="5437608"/>
                        <a:ext cx="125253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FCEC18F3-5B8A-BABE-1128-E00ED94D1EDB}"/>
              </a:ext>
            </a:extLst>
          </p:cNvPr>
          <p:cNvSpPr/>
          <p:nvPr/>
        </p:nvSpPr>
        <p:spPr>
          <a:xfrm>
            <a:off x="6566053" y="5266063"/>
            <a:ext cx="3955055" cy="936433"/>
          </a:xfrm>
          <a:prstGeom prst="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851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 animBg="1"/>
      <p:bldP spid="21" grpId="0" animBg="1"/>
      <p:bldP spid="2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4438318-B699-08C9-84E0-BF897FA0F3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94" y="1203456"/>
            <a:ext cx="6147405" cy="383788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17E1764-70EA-3E9B-21AC-711F59806083}"/>
              </a:ext>
            </a:extLst>
          </p:cNvPr>
          <p:cNvSpPr txBox="1"/>
          <p:nvPr/>
        </p:nvSpPr>
        <p:spPr>
          <a:xfrm>
            <a:off x="1536143" y="767393"/>
            <a:ext cx="931932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300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4C48335-F5F6-6B48-3103-132AF1213B06}"/>
              </a:ext>
            </a:extLst>
          </p:cNvPr>
          <p:cNvSpPr txBox="1"/>
          <p:nvPr/>
        </p:nvSpPr>
        <p:spPr>
          <a:xfrm>
            <a:off x="2756687" y="782229"/>
            <a:ext cx="931932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300" dirty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040025F-B0D0-8786-18DF-45D37DDF6387}"/>
              </a:ext>
            </a:extLst>
          </p:cNvPr>
          <p:cNvSpPr txBox="1"/>
          <p:nvPr/>
        </p:nvSpPr>
        <p:spPr>
          <a:xfrm>
            <a:off x="3977231" y="797065"/>
            <a:ext cx="931932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300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20EB355-79FE-0974-4E03-2DC830A9C8BA}"/>
              </a:ext>
            </a:extLst>
          </p:cNvPr>
          <p:cNvSpPr txBox="1"/>
          <p:nvPr/>
        </p:nvSpPr>
        <p:spPr>
          <a:xfrm>
            <a:off x="5197775" y="811901"/>
            <a:ext cx="931932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300" dirty="0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1501D39-A6FB-7111-B6FB-6CB65D126F72}"/>
              </a:ext>
            </a:extLst>
          </p:cNvPr>
          <p:cNvSpPr txBox="1"/>
          <p:nvPr/>
        </p:nvSpPr>
        <p:spPr>
          <a:xfrm>
            <a:off x="6054177" y="1457916"/>
            <a:ext cx="931932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3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FCD0D73-6012-9F2A-26AD-C1276DEEE473}"/>
              </a:ext>
            </a:extLst>
          </p:cNvPr>
          <p:cNvSpPr txBox="1"/>
          <p:nvPr/>
        </p:nvSpPr>
        <p:spPr>
          <a:xfrm>
            <a:off x="6077100" y="2176759"/>
            <a:ext cx="931932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300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0BB79C8-0DA0-ECC5-9D08-4982481838BE}"/>
              </a:ext>
            </a:extLst>
          </p:cNvPr>
          <p:cNvSpPr txBox="1"/>
          <p:nvPr/>
        </p:nvSpPr>
        <p:spPr>
          <a:xfrm>
            <a:off x="6083843" y="2830865"/>
            <a:ext cx="931932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300" dirty="0">
                <a:solidFill>
                  <a:srgbClr val="FF0000"/>
                </a:solidFill>
              </a:rPr>
              <a:t>G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F2E61AB-EB8B-729F-70AD-BA42641F1084}"/>
              </a:ext>
            </a:extLst>
          </p:cNvPr>
          <p:cNvSpPr txBox="1"/>
          <p:nvPr/>
        </p:nvSpPr>
        <p:spPr>
          <a:xfrm>
            <a:off x="6090586" y="3557799"/>
            <a:ext cx="931932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300" dirty="0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54AA891-5F9B-EF73-60DE-B9B126DF8737}"/>
              </a:ext>
            </a:extLst>
          </p:cNvPr>
          <p:cNvSpPr txBox="1"/>
          <p:nvPr/>
        </p:nvSpPr>
        <p:spPr>
          <a:xfrm>
            <a:off x="6097329" y="4292825"/>
            <a:ext cx="931932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300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C41AE5A-4CB2-E932-0A61-CF8DB54C6F76}"/>
              </a:ext>
            </a:extLst>
          </p:cNvPr>
          <p:cNvSpPr/>
          <p:nvPr/>
        </p:nvSpPr>
        <p:spPr>
          <a:xfrm>
            <a:off x="3836832" y="2172929"/>
            <a:ext cx="1150375" cy="658761"/>
          </a:xfrm>
          <a:prstGeom prst="rect">
            <a:avLst/>
          </a:prstGeom>
          <a:solidFill>
            <a:schemeClr val="accent1">
              <a:alpha val="2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68661A5-05BA-D687-9B51-711077A239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454223"/>
              </p:ext>
            </p:extLst>
          </p:nvPr>
        </p:nvGraphicFramePr>
        <p:xfrm>
          <a:off x="7196138" y="1308885"/>
          <a:ext cx="18954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680" imgH="177480" progId="Equation.DSMT4">
                  <p:embed/>
                </p:oleObj>
              </mc:Choice>
              <mc:Fallback>
                <p:oleObj name="Equation" r:id="rId3" imgW="6346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68661A5-05BA-D687-9B51-711077A239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6138" y="1308885"/>
                        <a:ext cx="18954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0448614-3777-6CA5-58C0-FA517CB0DE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05570"/>
              </p:ext>
            </p:extLst>
          </p:nvPr>
        </p:nvGraphicFramePr>
        <p:xfrm>
          <a:off x="9085511" y="1308980"/>
          <a:ext cx="15557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177480" progId="Equation.DSMT4">
                  <p:embed/>
                </p:oleObj>
              </mc:Choice>
              <mc:Fallback>
                <p:oleObj name="Equation" r:id="rId5" imgW="52056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0448614-3777-6CA5-58C0-FA517CB0DE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85511" y="1308980"/>
                        <a:ext cx="1555750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2D901E3-D8BE-E70C-6194-EB52F16B1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819998"/>
              </p:ext>
            </p:extLst>
          </p:nvPr>
        </p:nvGraphicFramePr>
        <p:xfrm>
          <a:off x="8080375" y="1890713"/>
          <a:ext cx="25019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177480" progId="Equation.DSMT4">
                  <p:embed/>
                </p:oleObj>
              </mc:Choice>
              <mc:Fallback>
                <p:oleObj name="Equation" r:id="rId7" imgW="8380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2D901E3-D8BE-E70C-6194-EB52F16B1E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80375" y="1890713"/>
                        <a:ext cx="2501900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DC37A6FA-7EAF-F644-6149-830F7148A272}"/>
              </a:ext>
            </a:extLst>
          </p:cNvPr>
          <p:cNvSpPr/>
          <p:nvPr/>
        </p:nvSpPr>
        <p:spPr>
          <a:xfrm>
            <a:off x="3801945" y="2909223"/>
            <a:ext cx="1150375" cy="658761"/>
          </a:xfrm>
          <a:prstGeom prst="rect">
            <a:avLst/>
          </a:prstGeom>
          <a:solidFill>
            <a:schemeClr val="accent1">
              <a:alpha val="2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B10AD91-9A52-B07E-4331-3F0FDDBB9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171608"/>
              </p:ext>
            </p:extLst>
          </p:nvPr>
        </p:nvGraphicFramePr>
        <p:xfrm>
          <a:off x="7216336" y="3653644"/>
          <a:ext cx="18954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680" imgH="177480" progId="Equation.DSMT4">
                  <p:embed/>
                </p:oleObj>
              </mc:Choice>
              <mc:Fallback>
                <p:oleObj name="Equation" r:id="rId9" imgW="63468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0B10AD91-9A52-B07E-4331-3F0FDDBB93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16336" y="3653644"/>
                        <a:ext cx="18954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FF16EA7-A141-1359-3400-F30A2ADD0B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644785"/>
              </p:ext>
            </p:extLst>
          </p:nvPr>
        </p:nvGraphicFramePr>
        <p:xfrm>
          <a:off x="9187054" y="3653912"/>
          <a:ext cx="13271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240" imgH="177480" progId="Equation.DSMT4">
                  <p:embed/>
                </p:oleObj>
              </mc:Choice>
              <mc:Fallback>
                <p:oleObj name="Equation" r:id="rId11" imgW="44424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FF16EA7-A141-1359-3400-F30A2ADD0B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87054" y="3653912"/>
                        <a:ext cx="1327150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1191B5E-D9D5-1F7B-A431-CD94DC49E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721896"/>
              </p:ext>
            </p:extLst>
          </p:nvPr>
        </p:nvGraphicFramePr>
        <p:xfrm>
          <a:off x="8120063" y="4313238"/>
          <a:ext cx="23114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0" imgH="177480" progId="Equation.DSMT4">
                  <p:embed/>
                </p:oleObj>
              </mc:Choice>
              <mc:Fallback>
                <p:oleObj name="Equation" r:id="rId13" imgW="77436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1191B5E-D9D5-1F7B-A431-CD94DC49E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20063" y="4313238"/>
                        <a:ext cx="2311400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ADB9017-7BEB-B51D-27C4-0CF1B2F94D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464430"/>
              </p:ext>
            </p:extLst>
          </p:nvPr>
        </p:nvGraphicFramePr>
        <p:xfrm>
          <a:off x="10668000" y="1873250"/>
          <a:ext cx="6064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40" imgH="164880" progId="Equation.DSMT4">
                  <p:embed/>
                </p:oleObj>
              </mc:Choice>
              <mc:Fallback>
                <p:oleObj name="Equation" r:id="rId15" imgW="203040" imgH="1648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ADB9017-7BEB-B51D-27C4-0CF1B2F94D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668000" y="1873250"/>
                        <a:ext cx="606425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6990CD9-1F4C-C5A7-C072-E5E52A9C4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003213"/>
              </p:ext>
            </p:extLst>
          </p:nvPr>
        </p:nvGraphicFramePr>
        <p:xfrm>
          <a:off x="8092597" y="2560907"/>
          <a:ext cx="10620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320" imgH="177480" progId="Equation.DSMT4">
                  <p:embed/>
                </p:oleObj>
              </mc:Choice>
              <mc:Fallback>
                <p:oleObj name="Equation" r:id="rId17" imgW="35532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86990CD9-1F4C-C5A7-C072-E5E52A9C46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92597" y="2560907"/>
                        <a:ext cx="1062037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00E81FF-1119-0754-C191-C4E2A3C62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073901"/>
              </p:ext>
            </p:extLst>
          </p:nvPr>
        </p:nvGraphicFramePr>
        <p:xfrm>
          <a:off x="9145167" y="2569818"/>
          <a:ext cx="15541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20560" imgH="177480" progId="Equation.DSMT4">
                  <p:embed/>
                </p:oleObj>
              </mc:Choice>
              <mc:Fallback>
                <p:oleObj name="Equation" r:id="rId19" imgW="52056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00E81FF-1119-0754-C191-C4E2A3C62D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145167" y="2569818"/>
                        <a:ext cx="15541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322F37F-EA7D-9F43-1225-F02589F0E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480131"/>
              </p:ext>
            </p:extLst>
          </p:nvPr>
        </p:nvGraphicFramePr>
        <p:xfrm>
          <a:off x="10607484" y="4276821"/>
          <a:ext cx="5683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440" imgH="177480" progId="Equation.DSMT4">
                  <p:embed/>
                </p:oleObj>
              </mc:Choice>
              <mc:Fallback>
                <p:oleObj name="Equation" r:id="rId21" imgW="19044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8322F37F-EA7D-9F43-1225-F02589F0E4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607484" y="4276821"/>
                        <a:ext cx="5683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A53A55B-8329-227F-B279-283E0B137E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342721"/>
              </p:ext>
            </p:extLst>
          </p:nvPr>
        </p:nvGraphicFramePr>
        <p:xfrm>
          <a:off x="8200930" y="4938714"/>
          <a:ext cx="10620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55320" imgH="177480" progId="Equation.DSMT4">
                  <p:embed/>
                </p:oleObj>
              </mc:Choice>
              <mc:Fallback>
                <p:oleObj name="Equation" r:id="rId23" imgW="35532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6A53A55B-8329-227F-B279-283E0B137E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00930" y="4938714"/>
                        <a:ext cx="1062037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CBB1D023-8ABD-0DA5-1068-F16DAA87C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728343"/>
              </p:ext>
            </p:extLst>
          </p:nvPr>
        </p:nvGraphicFramePr>
        <p:xfrm>
          <a:off x="9201131" y="4928346"/>
          <a:ext cx="15541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20560" imgH="177480" progId="Equation.DSMT4">
                  <p:embed/>
                </p:oleObj>
              </mc:Choice>
              <mc:Fallback>
                <p:oleObj name="Equation" r:id="rId24" imgW="52056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CBB1D023-8ABD-0DA5-1068-F16DAA87C6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01131" y="4928346"/>
                        <a:ext cx="15541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5C1BB46-A2A9-C2F9-790F-AB2AB3ED8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078550"/>
              </p:ext>
            </p:extLst>
          </p:nvPr>
        </p:nvGraphicFramePr>
        <p:xfrm>
          <a:off x="6861175" y="5762434"/>
          <a:ext cx="19335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47640" imgH="177480" progId="Equation.DSMT4">
                  <p:embed/>
                </p:oleObj>
              </mc:Choice>
              <mc:Fallback>
                <p:oleObj name="Equation" r:id="rId26" imgW="64764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F5C1BB46-A2A9-C2F9-790F-AB2AB3ED8C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61175" y="5762434"/>
                        <a:ext cx="193357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B6306403-1A91-64D1-E169-31FA5DA16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485550"/>
              </p:ext>
            </p:extLst>
          </p:nvPr>
        </p:nvGraphicFramePr>
        <p:xfrm>
          <a:off x="8813704" y="5763792"/>
          <a:ext cx="15541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20560" imgH="177480" progId="Equation.DSMT4">
                  <p:embed/>
                </p:oleObj>
              </mc:Choice>
              <mc:Fallback>
                <p:oleObj name="Equation" r:id="rId28" imgW="52056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B6306403-1A91-64D1-E169-31FA5DA167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813704" y="5763792"/>
                        <a:ext cx="15541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>
            <a:extLst>
              <a:ext uri="{FF2B5EF4-FFF2-40B4-BE49-F238E27FC236}">
                <a16:creationId xmlns:a16="http://schemas.microsoft.com/office/drawing/2014/main" id="{216139C0-8FFB-9D8D-46AC-88A8B60747C3}"/>
              </a:ext>
            </a:extLst>
          </p:cNvPr>
          <p:cNvSpPr/>
          <p:nvPr/>
        </p:nvSpPr>
        <p:spPr>
          <a:xfrm>
            <a:off x="6643171" y="5541485"/>
            <a:ext cx="3955055" cy="936433"/>
          </a:xfrm>
          <a:prstGeom prst="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450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 animBg="1"/>
      <p:bldP spid="19" grpId="0" animBg="1"/>
      <p:bldP spid="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1B2848-93E6-E94D-8CE0-CC50529DF9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6507" y="371398"/>
            <a:ext cx="11577811" cy="1049778"/>
          </a:xfrm>
        </p:spPr>
        <p:txBody>
          <a:bodyPr/>
          <a:lstStyle/>
          <a:p>
            <a:r>
              <a:rPr lang="en-US" dirty="0"/>
              <a:t>So you now have two equations with only TWO variables!  You just need the value of ONE variable to solve the rest of all the other variables!!!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7C05B68-357D-460E-D3A4-A9C4F048F9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655748"/>
              </p:ext>
            </p:extLst>
          </p:nvPr>
        </p:nvGraphicFramePr>
        <p:xfrm>
          <a:off x="831393" y="1408381"/>
          <a:ext cx="18954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177480" progId="Equation.DSMT4">
                  <p:embed/>
                </p:oleObj>
              </mc:Choice>
              <mc:Fallback>
                <p:oleObj name="Equation" r:id="rId2" imgW="63468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7C05B68-357D-460E-D3A4-A9C4F048F9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1393" y="1408381"/>
                        <a:ext cx="18954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439661D-0B25-122C-00E0-0EB41FD00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50737"/>
              </p:ext>
            </p:extLst>
          </p:nvPr>
        </p:nvGraphicFramePr>
        <p:xfrm>
          <a:off x="2729946" y="1427469"/>
          <a:ext cx="12525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177480" progId="Equation.DSMT4">
                  <p:embed/>
                </p:oleObj>
              </mc:Choice>
              <mc:Fallback>
                <p:oleObj name="Equation" r:id="rId4" imgW="41904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439661D-0B25-122C-00E0-0EB41FD00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29946" y="1427469"/>
                        <a:ext cx="125253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38B8EEE-1FBA-2887-B8D5-3036764A5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231763"/>
              </p:ext>
            </p:extLst>
          </p:nvPr>
        </p:nvGraphicFramePr>
        <p:xfrm>
          <a:off x="537494" y="3228555"/>
          <a:ext cx="19335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177480" progId="Equation.DSMT4">
                  <p:embed/>
                </p:oleObj>
              </mc:Choice>
              <mc:Fallback>
                <p:oleObj name="Equation" r:id="rId6" imgW="64764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38B8EEE-1FBA-2887-B8D5-3036764A53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7494" y="3228555"/>
                        <a:ext cx="193357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C2A413D-813C-B617-6F22-98999A4DC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4653"/>
              </p:ext>
            </p:extLst>
          </p:nvPr>
        </p:nvGraphicFramePr>
        <p:xfrm>
          <a:off x="2490023" y="3229913"/>
          <a:ext cx="15541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177480" progId="Equation.DSMT4">
                  <p:embed/>
                </p:oleObj>
              </mc:Choice>
              <mc:Fallback>
                <p:oleObj name="Equation" r:id="rId8" imgW="5205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C2A413D-813C-B617-6F22-98999A4DCD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90023" y="3229913"/>
                        <a:ext cx="15541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3C1BDF2-0D46-3610-1F89-84B421787D14}"/>
              </a:ext>
            </a:extLst>
          </p:cNvPr>
          <p:cNvCxnSpPr/>
          <p:nvPr/>
        </p:nvCxnSpPr>
        <p:spPr>
          <a:xfrm>
            <a:off x="4175393" y="1718631"/>
            <a:ext cx="815248" cy="0"/>
          </a:xfrm>
          <a:prstGeom prst="straightConnector1">
            <a:avLst/>
          </a:prstGeom>
          <a:ln w="412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A4DEE78-E3AD-F782-03D3-D7C3B3CE8E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802527"/>
              </p:ext>
            </p:extLst>
          </p:nvPr>
        </p:nvGraphicFramePr>
        <p:xfrm>
          <a:off x="5014798" y="1450555"/>
          <a:ext cx="22748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177480" progId="Equation.DSMT4">
                  <p:embed/>
                </p:oleObj>
              </mc:Choice>
              <mc:Fallback>
                <p:oleObj name="Equation" r:id="rId10" imgW="76176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A4DEE78-E3AD-F782-03D3-D7C3B3CE8E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14798" y="1450555"/>
                        <a:ext cx="2274887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8B275E6-1CA6-08FB-D0D9-F1DE1AAB0DED}"/>
              </a:ext>
            </a:extLst>
          </p:cNvPr>
          <p:cNvCxnSpPr/>
          <p:nvPr/>
        </p:nvCxnSpPr>
        <p:spPr>
          <a:xfrm>
            <a:off x="4085422" y="3545595"/>
            <a:ext cx="815248" cy="0"/>
          </a:xfrm>
          <a:prstGeom prst="straightConnector1">
            <a:avLst/>
          </a:prstGeom>
          <a:ln w="412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3EBD59B-2790-1DD2-7045-095F8C3A5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52980"/>
              </p:ext>
            </p:extLst>
          </p:nvPr>
        </p:nvGraphicFramePr>
        <p:xfrm>
          <a:off x="5344387" y="3288460"/>
          <a:ext cx="23145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177480" progId="Equation.DSMT4">
                  <p:embed/>
                </p:oleObj>
              </mc:Choice>
              <mc:Fallback>
                <p:oleObj name="Equation" r:id="rId12" imgW="77436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3EBD59B-2790-1DD2-7045-095F8C3A52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44387" y="3288460"/>
                        <a:ext cx="231457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9D4B864-0C32-A994-8C1A-C6C1FB728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274732"/>
              </p:ext>
            </p:extLst>
          </p:nvPr>
        </p:nvGraphicFramePr>
        <p:xfrm>
          <a:off x="7434626" y="1445486"/>
          <a:ext cx="5683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177480" progId="Equation.DSMT4">
                  <p:embed/>
                </p:oleObj>
              </mc:Choice>
              <mc:Fallback>
                <p:oleObj name="Equation" r:id="rId14" imgW="19044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9D4B864-0C32-A994-8C1A-C6C1FB728F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34626" y="1445486"/>
                        <a:ext cx="5683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A8B5822-25F7-9501-628D-0138A2AE17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389107"/>
              </p:ext>
            </p:extLst>
          </p:nvPr>
        </p:nvGraphicFramePr>
        <p:xfrm>
          <a:off x="4879554" y="2110017"/>
          <a:ext cx="25415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0680" imgH="177480" progId="Equation.DSMT4">
                  <p:embed/>
                </p:oleObj>
              </mc:Choice>
              <mc:Fallback>
                <p:oleObj name="Equation" r:id="rId16" imgW="85068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A8B5822-25F7-9501-628D-0138A2AE17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79554" y="2110017"/>
                        <a:ext cx="2541588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A36C1888-4F09-4B4C-0639-CE6948EC38EF}"/>
              </a:ext>
            </a:extLst>
          </p:cNvPr>
          <p:cNvCxnSpPr>
            <a:cxnSpLocks/>
          </p:cNvCxnSpPr>
          <p:nvPr/>
        </p:nvCxnSpPr>
        <p:spPr>
          <a:xfrm flipV="1">
            <a:off x="7774236" y="3051672"/>
            <a:ext cx="918072" cy="580222"/>
          </a:xfrm>
          <a:prstGeom prst="straightConnector1">
            <a:avLst/>
          </a:prstGeom>
          <a:ln w="412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A6E418B8-27EB-1686-E3F4-5CABCEF6FEEF}"/>
              </a:ext>
            </a:extLst>
          </p:cNvPr>
          <p:cNvCxnSpPr>
            <a:cxnSpLocks/>
          </p:cNvCxnSpPr>
          <p:nvPr/>
        </p:nvCxnSpPr>
        <p:spPr>
          <a:xfrm>
            <a:off x="7530027" y="2443908"/>
            <a:ext cx="1173298" cy="486579"/>
          </a:xfrm>
          <a:prstGeom prst="straightConnector1">
            <a:avLst/>
          </a:prstGeom>
          <a:ln w="412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CA001F7-41AB-4B62-214D-2D41AF40EF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661206"/>
              </p:ext>
            </p:extLst>
          </p:nvPr>
        </p:nvGraphicFramePr>
        <p:xfrm>
          <a:off x="8881393" y="2702193"/>
          <a:ext cx="22002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36560" imgH="177480" progId="Equation.DSMT4">
                  <p:embed/>
                </p:oleObj>
              </mc:Choice>
              <mc:Fallback>
                <p:oleObj name="Equation" r:id="rId18" imgW="73656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CA001F7-41AB-4B62-214D-2D41AF40EF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881393" y="2702193"/>
                        <a:ext cx="220027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74475668-27DE-B98F-FED7-1FF0B2DB2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138172"/>
              </p:ext>
            </p:extLst>
          </p:nvPr>
        </p:nvGraphicFramePr>
        <p:xfrm>
          <a:off x="9882857" y="3372061"/>
          <a:ext cx="16303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45760" imgH="177480" progId="Equation.DSMT4">
                  <p:embed/>
                </p:oleObj>
              </mc:Choice>
              <mc:Fallback>
                <p:oleObj name="Equation" r:id="rId20" imgW="54576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74475668-27DE-B98F-FED7-1FF0B2DB20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882857" y="3372061"/>
                        <a:ext cx="1630363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1538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AFE2927A-FAEB-6A6D-128A-B3A58FBAEACD}"/>
              </a:ext>
            </a:extLst>
          </p:cNvPr>
          <p:cNvGrpSpPr/>
          <p:nvPr/>
        </p:nvGrpSpPr>
        <p:grpSpPr>
          <a:xfrm>
            <a:off x="511251" y="1230100"/>
            <a:ext cx="6881567" cy="4273945"/>
            <a:chOff x="312947" y="425870"/>
            <a:chExt cx="6881567" cy="427394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070122FC-4A6D-7085-09F7-002612B1755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12947" y="861933"/>
              <a:ext cx="6147405" cy="3837882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796AC57-C65A-FC86-8115-58A0ECB75FB0}"/>
                </a:ext>
              </a:extLst>
            </p:cNvPr>
            <p:cNvSpPr txBox="1"/>
            <p:nvPr/>
          </p:nvSpPr>
          <p:spPr>
            <a:xfrm>
              <a:off x="1701396" y="425870"/>
              <a:ext cx="931932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300" dirty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B46C0C1F-2EB4-F829-970B-F9BDA022F8F5}"/>
                </a:ext>
              </a:extLst>
            </p:cNvPr>
            <p:cNvSpPr txBox="1"/>
            <p:nvPr/>
          </p:nvSpPr>
          <p:spPr>
            <a:xfrm>
              <a:off x="2921940" y="440706"/>
              <a:ext cx="931932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300" dirty="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3504D735-0ADA-EE33-61F7-956605CB9F97}"/>
                </a:ext>
              </a:extLst>
            </p:cNvPr>
            <p:cNvSpPr txBox="1"/>
            <p:nvPr/>
          </p:nvSpPr>
          <p:spPr>
            <a:xfrm>
              <a:off x="4142484" y="455542"/>
              <a:ext cx="931932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300" dirty="0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5299317-1F07-4D97-7320-1734B9B6A226}"/>
                </a:ext>
              </a:extLst>
            </p:cNvPr>
            <p:cNvSpPr txBox="1"/>
            <p:nvPr/>
          </p:nvSpPr>
          <p:spPr>
            <a:xfrm>
              <a:off x="5363028" y="470378"/>
              <a:ext cx="931932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300" dirty="0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EE086B7-7E02-4340-7AF1-21A02EC11D4C}"/>
                </a:ext>
              </a:extLst>
            </p:cNvPr>
            <p:cNvSpPr txBox="1"/>
            <p:nvPr/>
          </p:nvSpPr>
          <p:spPr>
            <a:xfrm>
              <a:off x="6219430" y="1116393"/>
              <a:ext cx="931932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300" dirty="0">
                  <a:solidFill>
                    <a:srgbClr val="FF0000"/>
                  </a:solidFill>
                </a:rPr>
                <a:t>E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64493D4-1641-8128-D3F5-B85BCC27047D}"/>
                </a:ext>
              </a:extLst>
            </p:cNvPr>
            <p:cNvSpPr txBox="1"/>
            <p:nvPr/>
          </p:nvSpPr>
          <p:spPr>
            <a:xfrm>
              <a:off x="6242353" y="1835236"/>
              <a:ext cx="931932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300" dirty="0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8C5A501-4115-A9F2-268D-97ABF46DDDE5}"/>
                </a:ext>
              </a:extLst>
            </p:cNvPr>
            <p:cNvSpPr txBox="1"/>
            <p:nvPr/>
          </p:nvSpPr>
          <p:spPr>
            <a:xfrm>
              <a:off x="6249096" y="2489342"/>
              <a:ext cx="931932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300" dirty="0">
                  <a:solidFill>
                    <a:srgbClr val="FF0000"/>
                  </a:solidFill>
                </a:rPr>
                <a:t>G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2B28B6C2-58FD-B2E9-D50A-B196FD610DF5}"/>
                </a:ext>
              </a:extLst>
            </p:cNvPr>
            <p:cNvSpPr txBox="1"/>
            <p:nvPr/>
          </p:nvSpPr>
          <p:spPr>
            <a:xfrm>
              <a:off x="6255839" y="3216276"/>
              <a:ext cx="931932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300" dirty="0">
                  <a:solidFill>
                    <a:srgbClr val="FF0000"/>
                  </a:solidFill>
                </a:rPr>
                <a:t>H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6B04D2A-0499-2B0A-B875-0E0FA6DA50B8}"/>
                </a:ext>
              </a:extLst>
            </p:cNvPr>
            <p:cNvSpPr txBox="1"/>
            <p:nvPr/>
          </p:nvSpPr>
          <p:spPr>
            <a:xfrm>
              <a:off x="6262582" y="3951302"/>
              <a:ext cx="931932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300" dirty="0">
                  <a:solidFill>
                    <a:srgbClr val="FF0000"/>
                  </a:solidFill>
                </a:rPr>
                <a:t>I</a:t>
              </a:r>
            </a:p>
          </p:txBody>
        </p:sp>
      </p:grp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7F56212-FC94-8285-47A4-E67E3F19C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017588"/>
              </p:ext>
            </p:extLst>
          </p:nvPr>
        </p:nvGraphicFramePr>
        <p:xfrm>
          <a:off x="7293894" y="2755115"/>
          <a:ext cx="16303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760" imgH="177480" progId="Equation.DSMT4">
                  <p:embed/>
                </p:oleObj>
              </mc:Choice>
              <mc:Fallback>
                <p:oleObj name="Equation" r:id="rId3" imgW="54576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7F56212-FC94-8285-47A4-E67E3F19CC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93894" y="2755115"/>
                        <a:ext cx="1630363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C6A1677-2152-08C9-0B0A-8C6D6A041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294321"/>
              </p:ext>
            </p:extLst>
          </p:nvPr>
        </p:nvGraphicFramePr>
        <p:xfrm>
          <a:off x="3283523" y="2698940"/>
          <a:ext cx="5683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177480" progId="Equation.DSMT4">
                  <p:embed/>
                </p:oleObj>
              </mc:Choice>
              <mc:Fallback>
                <p:oleObj name="Equation" r:id="rId5" imgW="19044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C6A1677-2152-08C9-0B0A-8C6D6A0418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3523" y="2698940"/>
                        <a:ext cx="56832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C5A6EAA-8831-C259-B3B2-9019B4E53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034451"/>
              </p:ext>
            </p:extLst>
          </p:nvPr>
        </p:nvGraphicFramePr>
        <p:xfrm>
          <a:off x="4495147" y="2708867"/>
          <a:ext cx="5683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177480" progId="Equation.DSMT4">
                  <p:embed/>
                </p:oleObj>
              </mc:Choice>
              <mc:Fallback>
                <p:oleObj name="Equation" r:id="rId7" imgW="19044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C5A6EAA-8831-C259-B3B2-9019B4E53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5147" y="2708867"/>
                        <a:ext cx="56832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EA42AA6-C701-7FE6-C9BB-E3F75D5F6A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468495"/>
              </p:ext>
            </p:extLst>
          </p:nvPr>
        </p:nvGraphicFramePr>
        <p:xfrm>
          <a:off x="5714962" y="2718755"/>
          <a:ext cx="5302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4EA42AA6-C701-7FE6-C9BB-E3F75D5F6A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14962" y="2718755"/>
                        <a:ext cx="53022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960FFF5-8E1A-F41E-06C0-01D2BD6CB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586014"/>
              </p:ext>
            </p:extLst>
          </p:nvPr>
        </p:nvGraphicFramePr>
        <p:xfrm>
          <a:off x="5422576" y="804230"/>
          <a:ext cx="14017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800" imgH="177480" progId="Equation.DSMT4">
                  <p:embed/>
                </p:oleObj>
              </mc:Choice>
              <mc:Fallback>
                <p:oleObj name="Equation" r:id="rId11" imgW="46980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960FFF5-8E1A-F41E-06C0-01D2BD6CB9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22576" y="804230"/>
                        <a:ext cx="1401762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F81ADF0-C946-6501-ABE4-EBD57C344F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895923"/>
              </p:ext>
            </p:extLst>
          </p:nvPr>
        </p:nvGraphicFramePr>
        <p:xfrm>
          <a:off x="5808663" y="3422268"/>
          <a:ext cx="3397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F81ADF0-C946-6501-ABE4-EBD57C344F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08663" y="3422268"/>
                        <a:ext cx="33972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5E6F885-BC01-3EC5-9B12-0348E0EC7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800343"/>
              </p:ext>
            </p:extLst>
          </p:nvPr>
        </p:nvGraphicFramePr>
        <p:xfrm>
          <a:off x="5836262" y="4125781"/>
          <a:ext cx="3397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5E6F885-BC01-3EC5-9B12-0348E0EC7E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36262" y="4125781"/>
                        <a:ext cx="33972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8166C5B-C2F4-8E87-D1A7-F3CBFB3204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426312"/>
              </p:ext>
            </p:extLst>
          </p:nvPr>
        </p:nvGraphicFramePr>
        <p:xfrm>
          <a:off x="5699412" y="4826191"/>
          <a:ext cx="60483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164880" progId="Equation.DSMT4">
                  <p:embed/>
                </p:oleObj>
              </mc:Choice>
              <mc:Fallback>
                <p:oleObj name="Equation" r:id="rId17" imgW="203040" imgH="1648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38166C5B-C2F4-8E87-D1A7-F3CBFB3204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99412" y="4826191"/>
                        <a:ext cx="604837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CE60AF55-9609-6196-1FBC-52E11057E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541294"/>
              </p:ext>
            </p:extLst>
          </p:nvPr>
        </p:nvGraphicFramePr>
        <p:xfrm>
          <a:off x="7548563" y="4846638"/>
          <a:ext cx="12493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177480" progId="Equation.DSMT4">
                  <p:embed/>
                </p:oleObj>
              </mc:Choice>
              <mc:Fallback>
                <p:oleObj name="Equation" r:id="rId19" imgW="41904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CE60AF55-9609-6196-1FBC-52E11057E3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48563" y="4846638"/>
                        <a:ext cx="12493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784449D5-43CF-C319-C71E-083CB3AE97A8}"/>
              </a:ext>
            </a:extLst>
          </p:cNvPr>
          <p:cNvCxnSpPr>
            <a:cxnSpLocks/>
          </p:cNvCxnSpPr>
          <p:nvPr/>
        </p:nvCxnSpPr>
        <p:spPr>
          <a:xfrm flipH="1">
            <a:off x="1454227" y="5130188"/>
            <a:ext cx="2919469" cy="0"/>
          </a:xfrm>
          <a:prstGeom prst="straightConnector1">
            <a:avLst/>
          </a:prstGeom>
          <a:ln w="412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E120553E-D447-5694-6D53-77C75694C3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753660"/>
              </p:ext>
            </p:extLst>
          </p:nvPr>
        </p:nvGraphicFramePr>
        <p:xfrm>
          <a:off x="1665670" y="5501511"/>
          <a:ext cx="303212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15920" imgH="253800" progId="Equation.DSMT4">
                  <p:embed/>
                </p:oleObj>
              </mc:Choice>
              <mc:Fallback>
                <p:oleObj name="Equation" r:id="rId21" imgW="1015920" imgH="2538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E120553E-D447-5694-6D53-77C75694C3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65670" y="5501511"/>
                        <a:ext cx="3032125" cy="76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E4ED6C1-EBB9-43A9-DCD5-BDCE5EAEB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301650"/>
              </p:ext>
            </p:extLst>
          </p:nvPr>
        </p:nvGraphicFramePr>
        <p:xfrm>
          <a:off x="1706563" y="6172200"/>
          <a:ext cx="14795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95000" imgH="177480" progId="Equation.DSMT4">
                  <p:embed/>
                </p:oleObj>
              </mc:Choice>
              <mc:Fallback>
                <p:oleObj name="Equation" r:id="rId23" imgW="49500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CE4ED6C1-EBB9-43A9-DCD5-BDCE5EAEBC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06563" y="6172200"/>
                        <a:ext cx="1479550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80C0B516-069A-A6F0-6D1A-FACE46639632}"/>
              </a:ext>
            </a:extLst>
          </p:cNvPr>
          <p:cNvSpPr txBox="1"/>
          <p:nvPr/>
        </p:nvSpPr>
        <p:spPr>
          <a:xfrm>
            <a:off x="5150548" y="6007521"/>
            <a:ext cx="47257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The sum of the digits will then be 2</a:t>
            </a:r>
          </a:p>
        </p:txBody>
      </p:sp>
    </p:spTree>
    <p:extLst>
      <p:ext uri="{BB962C8B-B14F-4D97-AF65-F5344CB8AC3E}">
        <p14:creationId xmlns:p14="http://schemas.microsoft.com/office/powerpoint/2010/main" val="3107161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7</TotalTime>
  <Words>92</Words>
  <Application>Microsoft Office PowerPoint</Application>
  <PresentationFormat>Widescreen</PresentationFormat>
  <Paragraphs>31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chool District 41 Burnab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ny Young</dc:creator>
  <cp:lastModifiedBy>Danny Young</cp:lastModifiedBy>
  <cp:revision>1</cp:revision>
  <dcterms:created xsi:type="dcterms:W3CDTF">2026-01-08T04:55:01Z</dcterms:created>
  <dcterms:modified xsi:type="dcterms:W3CDTF">2026-01-08T20:30:30Z</dcterms:modified>
</cp:coreProperties>
</file>